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Ind w:w="534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26"/>
        <w:gridCol w:w="7403"/>
      </w:tblGrid>
      <w:tr w:rsidR="00C038D1" w:rsidRPr="00603A23" w14:paraId="1735A90D" w14:textId="77777777" w:rsidTr="009A261E">
        <w:trPr>
          <w:trHeight w:val="454"/>
        </w:trPr>
        <w:tc>
          <w:tcPr>
            <w:tcW w:w="1275" w:type="dxa"/>
            <w:vAlign w:val="center"/>
          </w:tcPr>
          <w:p w14:paraId="38588419" w14:textId="77777777" w:rsidR="00065E7F" w:rsidRDefault="00065E7F" w:rsidP="003177C6">
            <w:pPr>
              <w:jc w:val="center"/>
              <w:rPr>
                <w:rFonts w:ascii="Book Antiqua" w:hAnsi="Book Antiqua" w:cs="Arial"/>
                <w:b/>
                <w:color w:val="FF0000"/>
                <w:sz w:val="38"/>
                <w:szCs w:val="38"/>
              </w:rPr>
            </w:pPr>
            <w:r>
              <w:rPr>
                <w:rFonts w:ascii="Book Antiqua" w:hAnsi="Book Antiqua" w:cs="Arial"/>
                <w:b/>
                <w:color w:val="FF0000"/>
                <w:sz w:val="38"/>
                <w:szCs w:val="38"/>
              </w:rPr>
              <w:t>Corrigé</w:t>
            </w:r>
          </w:p>
          <w:p w14:paraId="13FFE7BF" w14:textId="02DECC84" w:rsidR="00C83813" w:rsidRPr="003177C6" w:rsidRDefault="0061656B" w:rsidP="003177C6">
            <w:pPr>
              <w:jc w:val="center"/>
              <w:rPr>
                <w:rFonts w:ascii="Book Antiqua" w:hAnsi="Book Antiqua" w:cs="Arial"/>
                <w:b/>
                <w:color w:val="FF0000"/>
                <w:sz w:val="38"/>
                <w:szCs w:val="38"/>
              </w:rPr>
            </w:pPr>
            <w:r>
              <w:rPr>
                <w:rFonts w:ascii="Book Antiqua" w:hAnsi="Book Antiqua" w:cs="Arial"/>
                <w:b/>
                <w:color w:val="FF0000"/>
                <w:sz w:val="38"/>
                <w:szCs w:val="38"/>
              </w:rPr>
              <w:t>Projet</w:t>
            </w:r>
          </w:p>
        </w:tc>
        <w:tc>
          <w:tcPr>
            <w:tcW w:w="7403" w:type="dxa"/>
            <w:vAlign w:val="center"/>
          </w:tcPr>
          <w:p w14:paraId="5B6A4714" w14:textId="54511104" w:rsidR="00C038D1" w:rsidRPr="00603A23" w:rsidRDefault="0062713E" w:rsidP="006C094A">
            <w:pPr>
              <w:jc w:val="center"/>
              <w:rPr>
                <w:rFonts w:ascii="Book Antiqua" w:hAnsi="Book Antiqua" w:cs="Arial"/>
                <w:b/>
                <w:color w:val="auto"/>
                <w:sz w:val="38"/>
                <w:szCs w:val="38"/>
              </w:rPr>
            </w:pPr>
            <w:r>
              <w:rPr>
                <w:rFonts w:ascii="Book Antiqua" w:hAnsi="Book Antiqua" w:cs="Arial"/>
                <w:b/>
                <w:color w:val="auto"/>
                <w:sz w:val="38"/>
                <w:szCs w:val="38"/>
              </w:rPr>
              <w:t>Ecoc</w:t>
            </w:r>
            <w:r w:rsidR="004D4B6D">
              <w:rPr>
                <w:rFonts w:ascii="Book Antiqua" w:hAnsi="Book Antiqua" w:cs="Arial"/>
                <w:b/>
                <w:color w:val="auto"/>
                <w:sz w:val="38"/>
                <w:szCs w:val="38"/>
              </w:rPr>
              <w:t xml:space="preserve">onception </w:t>
            </w:r>
            <w:r>
              <w:rPr>
                <w:rFonts w:ascii="Book Antiqua" w:hAnsi="Book Antiqua" w:cs="Arial"/>
                <w:b/>
                <w:color w:val="auto"/>
                <w:sz w:val="38"/>
                <w:szCs w:val="38"/>
              </w:rPr>
              <w:t>d’une biellette</w:t>
            </w:r>
            <w:r w:rsidR="003E4B60">
              <w:rPr>
                <w:rFonts w:ascii="Book Antiqua" w:hAnsi="Book Antiqua" w:cs="Arial"/>
                <w:b/>
                <w:color w:val="auto"/>
                <w:sz w:val="38"/>
                <w:szCs w:val="38"/>
              </w:rPr>
              <w:t xml:space="preserve"> de suspension de VTT</w:t>
            </w:r>
            <w:r w:rsidR="00CC7970">
              <w:rPr>
                <w:rFonts w:ascii="Book Antiqua" w:hAnsi="Book Antiqua" w:cs="Arial"/>
                <w:b/>
                <w:color w:val="auto"/>
                <w:sz w:val="38"/>
                <w:szCs w:val="38"/>
              </w:rPr>
              <w:t xml:space="preserve"> </w:t>
            </w:r>
          </w:p>
        </w:tc>
      </w:tr>
    </w:tbl>
    <w:p w14:paraId="00A328F3" w14:textId="1ADDDE53" w:rsidR="00E11CAE" w:rsidRDefault="00E11C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DBF3745" w14:textId="73691F78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C5DA6D1" w14:textId="7BF312ED" w:rsidR="00065E7F" w:rsidRPr="00FC5572" w:rsidRDefault="00FC5572" w:rsidP="00FE6EC1">
      <w:pPr>
        <w:jc w:val="both"/>
        <w:rPr>
          <w:rFonts w:ascii="Book Antiqua" w:hAnsi="Book Antiqua" w:cs="Arial"/>
          <w:b/>
          <w:bCs/>
          <w:color w:val="auto"/>
          <w:sz w:val="24"/>
          <w:szCs w:val="24"/>
        </w:rPr>
      </w:pPr>
      <w:r w:rsidRPr="00FC5572">
        <w:rPr>
          <w:rFonts w:ascii="Book Antiqua" w:hAnsi="Book Antiqua" w:cs="Arial"/>
          <w:b/>
          <w:bCs/>
          <w:color w:val="auto"/>
          <w:sz w:val="24"/>
          <w:szCs w:val="24"/>
        </w:rPr>
        <w:t>Q1.</w:t>
      </w:r>
    </w:p>
    <w:p w14:paraId="0B9BE6A8" w14:textId="390B20CB" w:rsidR="00065E7F" w:rsidRDefault="00FC557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A4B0495" wp14:editId="2C761BFE">
            <wp:simplePos x="0" y="0"/>
            <wp:positionH relativeFrom="column">
              <wp:posOffset>4563222</wp:posOffset>
            </wp:positionH>
            <wp:positionV relativeFrom="paragraph">
              <wp:posOffset>28024</wp:posOffset>
            </wp:positionV>
            <wp:extent cx="935990" cy="2686050"/>
            <wp:effectExtent l="0" t="0" r="0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178" t="26798" r="29527" b="10517"/>
                    <a:stretch/>
                  </pic:blipFill>
                  <pic:spPr bwMode="auto">
                    <a:xfrm>
                      <a:off x="0" y="0"/>
                      <a:ext cx="935990" cy="26860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3904" behindDoc="0" locked="0" layoutInCell="1" allowOverlap="1" wp14:anchorId="3ADB575A" wp14:editId="51DE62AA">
            <wp:simplePos x="0" y="0"/>
            <wp:positionH relativeFrom="column">
              <wp:posOffset>-7991</wp:posOffset>
            </wp:positionH>
            <wp:positionV relativeFrom="paragraph">
              <wp:posOffset>111366</wp:posOffset>
            </wp:positionV>
            <wp:extent cx="3520036" cy="2457175"/>
            <wp:effectExtent l="0" t="0" r="0" b="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269" t="23979" r="9957" b="12996"/>
                    <a:stretch/>
                  </pic:blipFill>
                  <pic:spPr bwMode="auto">
                    <a:xfrm>
                      <a:off x="0" y="0"/>
                      <a:ext cx="3525402" cy="24609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53BDB36" w14:textId="3F6C4E78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041CDC3" w14:textId="59492B48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141395B" w14:textId="02000605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B8E458" w14:textId="085C54C3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F8AA9E" w14:textId="66BFD2AE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C573385" w14:textId="16BD72A2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10EC29E" w14:textId="26C4A4FA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EEA6A2" w14:textId="2CB419AC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C7A623" w14:textId="77143D66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FC42B95" w14:textId="42244971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C8853F1" w14:textId="5B6CCEC9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B35C49B" w14:textId="1DB96323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011BA2" w14:textId="3C7F0415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E325B8C" w14:textId="2E96F8BB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D6103BC" w14:textId="2034F3CC" w:rsidR="00065E7F" w:rsidRDefault="00FC557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9024" behindDoc="0" locked="0" layoutInCell="1" allowOverlap="1" wp14:anchorId="34884437" wp14:editId="5B7C001A">
            <wp:simplePos x="0" y="0"/>
            <wp:positionH relativeFrom="margin">
              <wp:align>center</wp:align>
            </wp:positionH>
            <wp:positionV relativeFrom="paragraph">
              <wp:posOffset>117115</wp:posOffset>
            </wp:positionV>
            <wp:extent cx="6383685" cy="3738231"/>
            <wp:effectExtent l="19050" t="19050" r="0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40" t="9582" r="34948" b="34399"/>
                    <a:stretch/>
                  </pic:blipFill>
                  <pic:spPr bwMode="auto">
                    <a:xfrm>
                      <a:off x="0" y="0"/>
                      <a:ext cx="6383685" cy="3738231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3A0529" w14:textId="2A51D3BE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5E982B3" w14:textId="285B9FC7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87E2A20" w14:textId="55CAA0DF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311292E" w14:textId="2F775C36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C1D547F" w14:textId="599F78E8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EBE0D9" w14:textId="2359C886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4E8DE79" w14:textId="14AB9523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8516A4" w14:textId="2DC24A86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1B1D252" w14:textId="6DDE4CE2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3863AE" w14:textId="0254BB25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79C1F03" w14:textId="0B5E5BC9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F3E023" w14:textId="4FEA7D27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D01D54" w14:textId="58020963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12F0E21" w14:textId="653DE8CB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318A7AA" w14:textId="33E4D829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D456798" w14:textId="1AA43618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8BC0492" w14:textId="50082450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65F1A5" w14:textId="7EA2B163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960C168" w14:textId="6E1A3282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109E88" w14:textId="5E9ECA9B" w:rsidR="00FC5572" w:rsidRDefault="00FC557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CCF7840" w14:textId="0E44DDDC" w:rsidR="00FC5572" w:rsidRDefault="00FC557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2FFF3A7" w14:textId="64A7B6DA" w:rsidR="00FC5572" w:rsidRPr="00C86982" w:rsidRDefault="00A158CF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La biellette est soumise à une s</w:t>
      </w:r>
      <w:r w:rsidR="00C86982" w:rsidRPr="00C86982">
        <w:rPr>
          <w:rFonts w:ascii="Book Antiqua" w:hAnsi="Book Antiqua" w:cs="Arial"/>
          <w:color w:val="000000" w:themeColor="text1"/>
          <w:sz w:val="24"/>
          <w:szCs w:val="24"/>
        </w:rPr>
        <w:t>ollicitation de traction avec un effort maximal de 10 000 N</w:t>
      </w:r>
      <w:r w:rsidR="00F252E7">
        <w:rPr>
          <w:rFonts w:ascii="Book Antiqua" w:hAnsi="Book Antiqua" w:cs="Arial"/>
          <w:color w:val="000000" w:themeColor="text1"/>
          <w:sz w:val="24"/>
          <w:szCs w:val="24"/>
        </w:rPr>
        <w:t xml:space="preserve"> lors de la réception dynamique d’un saut</w:t>
      </w:r>
      <w:r w:rsidR="00C86982">
        <w:rPr>
          <w:rFonts w:ascii="Book Antiqua" w:hAnsi="Book Antiqua" w:cs="Arial"/>
          <w:color w:val="000000" w:themeColor="text1"/>
          <w:sz w:val="24"/>
          <w:szCs w:val="24"/>
        </w:rPr>
        <w:t>.</w:t>
      </w:r>
    </w:p>
    <w:p w14:paraId="2F949C0F" w14:textId="7333A691" w:rsidR="00FC5572" w:rsidRDefault="00FC557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89EE95" w14:textId="09927ECF" w:rsidR="00FC5572" w:rsidRDefault="00FC557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41772E9" w14:textId="26207D1E" w:rsidR="00FC5572" w:rsidRDefault="00FC557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76CB779" w14:textId="7998C082" w:rsidR="00FE2181" w:rsidRDefault="00FE2181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1E4385" w14:textId="48112EBE" w:rsidR="00FE2181" w:rsidRDefault="00FE2181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3AF861" w14:textId="2F577469" w:rsidR="00FE2181" w:rsidRDefault="00FE2181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919AB72" w14:textId="78D3234E" w:rsidR="00FE2181" w:rsidRDefault="00FE2181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FE60F2" w14:textId="77D9F642" w:rsidR="00FE2181" w:rsidRDefault="00FE2181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F60EB0F" w14:textId="066AF7F9" w:rsidR="00FC5572" w:rsidRPr="00FC5572" w:rsidRDefault="00FC5572" w:rsidP="00FC5572">
      <w:pPr>
        <w:jc w:val="both"/>
        <w:rPr>
          <w:rFonts w:ascii="Book Antiqua" w:hAnsi="Book Antiqua" w:cs="Arial"/>
          <w:b/>
          <w:bCs/>
          <w:color w:val="auto"/>
          <w:sz w:val="24"/>
          <w:szCs w:val="24"/>
        </w:rPr>
      </w:pPr>
      <w:r w:rsidRPr="00FC5572">
        <w:rPr>
          <w:rFonts w:ascii="Book Antiqua" w:hAnsi="Book Antiqua" w:cs="Arial"/>
          <w:b/>
          <w:bCs/>
          <w:color w:val="auto"/>
          <w:sz w:val="24"/>
          <w:szCs w:val="24"/>
        </w:rPr>
        <w:lastRenderedPageBreak/>
        <w:t>Q</w:t>
      </w:r>
      <w:r>
        <w:rPr>
          <w:rFonts w:ascii="Book Antiqua" w:hAnsi="Book Antiqua" w:cs="Arial"/>
          <w:b/>
          <w:bCs/>
          <w:color w:val="auto"/>
          <w:sz w:val="24"/>
          <w:szCs w:val="24"/>
        </w:rPr>
        <w:t>2</w:t>
      </w:r>
      <w:r w:rsidRPr="00FC5572">
        <w:rPr>
          <w:rFonts w:ascii="Book Antiqua" w:hAnsi="Book Antiqua" w:cs="Arial"/>
          <w:b/>
          <w:bCs/>
          <w:color w:val="auto"/>
          <w:sz w:val="24"/>
          <w:szCs w:val="24"/>
        </w:rPr>
        <w:t>.</w:t>
      </w:r>
    </w:p>
    <w:p w14:paraId="44B65476" w14:textId="0483A54E" w:rsidR="00954320" w:rsidRPr="00086870" w:rsidRDefault="00954320" w:rsidP="00FE6EC1">
      <w:pPr>
        <w:jc w:val="both"/>
        <w:rPr>
          <w:rFonts w:ascii="Book Antiqua" w:hAnsi="Book Antiqua"/>
          <w:color w:val="auto"/>
          <w:sz w:val="24"/>
          <w:szCs w:val="24"/>
        </w:rPr>
      </w:pPr>
      <w:r w:rsidRPr="00086870">
        <w:rPr>
          <w:rFonts w:ascii="Book Antiqua" w:hAnsi="Book Antiqua"/>
          <w:color w:val="auto"/>
          <w:sz w:val="24"/>
          <w:szCs w:val="24"/>
        </w:rPr>
        <w:t>Section S libre</w:t>
      </w:r>
      <w:r w:rsidR="00086870">
        <w:rPr>
          <w:rFonts w:ascii="Book Antiqua" w:hAnsi="Book Antiqua"/>
          <w:color w:val="auto"/>
          <w:sz w:val="24"/>
          <w:szCs w:val="24"/>
        </w:rPr>
        <w:t>.</w:t>
      </w:r>
    </w:p>
    <w:p w14:paraId="2B6554C0" w14:textId="4969649F" w:rsidR="00086870" w:rsidRPr="00086870" w:rsidRDefault="00086870" w:rsidP="00FE6EC1">
      <w:pPr>
        <w:jc w:val="both"/>
        <w:rPr>
          <w:rFonts w:ascii="Book Antiqua" w:hAnsi="Book Antiqua"/>
          <w:color w:val="auto"/>
          <w:sz w:val="24"/>
          <w:szCs w:val="24"/>
        </w:rPr>
      </w:pPr>
      <w:r w:rsidRPr="00086870">
        <w:rPr>
          <w:rFonts w:ascii="Book Antiqua" w:hAnsi="Book Antiqua"/>
          <w:color w:val="auto"/>
          <w:sz w:val="24"/>
          <w:szCs w:val="24"/>
        </w:rPr>
        <w:t>Chargement F et longueur L imposés</w:t>
      </w:r>
      <w:r>
        <w:rPr>
          <w:rFonts w:ascii="Book Antiqua" w:hAnsi="Book Antiqua"/>
          <w:color w:val="auto"/>
          <w:sz w:val="24"/>
          <w:szCs w:val="24"/>
        </w:rPr>
        <w:t>.</w:t>
      </w:r>
    </w:p>
    <w:p w14:paraId="269A81B6" w14:textId="19E3A479" w:rsidR="00065E7F" w:rsidRDefault="006769A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6769A4">
        <w:rPr>
          <w:position w:val="-68"/>
        </w:rPr>
        <w:object w:dxaOrig="5720" w:dyaOrig="1480" w14:anchorId="33F7A8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7pt;height:72.65pt" o:ole="">
            <v:imagedata r:id="rId11" o:title=""/>
          </v:shape>
          <o:OLEObject Type="Embed" ProgID="Equation.DSMT4" ShapeID="_x0000_i1025" DrawAspect="Content" ObjectID="_1680853357" r:id="rId12"/>
        </w:object>
      </w:r>
    </w:p>
    <w:p w14:paraId="0A05760C" w14:textId="045CD36A" w:rsidR="00065E7F" w:rsidRPr="00086870" w:rsidRDefault="00086870" w:rsidP="00FE6EC1">
      <w:pPr>
        <w:jc w:val="both"/>
        <w:rPr>
          <w:rFonts w:ascii="Book Antiqua" w:hAnsi="Book Antiqua"/>
          <w:color w:val="auto"/>
          <w:sz w:val="24"/>
          <w:szCs w:val="24"/>
        </w:rPr>
      </w:pPr>
      <w:r w:rsidRPr="00086870">
        <w:rPr>
          <w:rFonts w:ascii="Book Antiqua" w:hAnsi="Book Antiqua"/>
          <w:color w:val="auto"/>
          <w:sz w:val="24"/>
          <w:szCs w:val="24"/>
        </w:rPr>
        <w:t>Indice de performance</w:t>
      </w:r>
      <w:r w:rsidR="003D757B">
        <w:rPr>
          <w:rFonts w:ascii="Book Antiqua" w:hAnsi="Book Antiqua"/>
          <w:color w:val="auto"/>
          <w:sz w:val="24"/>
          <w:szCs w:val="24"/>
        </w:rPr>
        <w:t xml:space="preserve"> relatif à la solidité de la biellette :</w:t>
      </w:r>
      <w:r w:rsidRPr="00086870">
        <w:rPr>
          <w:rFonts w:ascii="Book Antiqua" w:hAnsi="Book Antiqua"/>
          <w:color w:val="auto"/>
          <w:sz w:val="24"/>
          <w:szCs w:val="24"/>
        </w:rPr>
        <w:t xml:space="preserve"> </w:t>
      </w:r>
      <w:r w:rsidR="006769A4" w:rsidRPr="00F32D1D">
        <w:rPr>
          <w:position w:val="-36"/>
        </w:rPr>
        <w:object w:dxaOrig="1180" w:dyaOrig="800" w14:anchorId="1035C043">
          <v:shape id="_x0000_i1026" type="#_x0000_t75" style="width:60.2pt;height:40.6pt" o:ole="">
            <v:imagedata r:id="rId13" o:title=""/>
          </v:shape>
          <o:OLEObject Type="Embed" ProgID="Equation.DSMT4" ShapeID="_x0000_i1026" DrawAspect="Content" ObjectID="_1680853358" r:id="rId14"/>
        </w:object>
      </w:r>
    </w:p>
    <w:p w14:paraId="04FDC013" w14:textId="15BE5885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B0662E" w14:textId="6218AD9E" w:rsidR="003D757B" w:rsidRPr="00FC5572" w:rsidRDefault="003D757B" w:rsidP="003D757B">
      <w:pPr>
        <w:jc w:val="both"/>
        <w:rPr>
          <w:rFonts w:ascii="Book Antiqua" w:hAnsi="Book Antiqua" w:cs="Arial"/>
          <w:b/>
          <w:bCs/>
          <w:color w:val="auto"/>
          <w:sz w:val="24"/>
          <w:szCs w:val="24"/>
        </w:rPr>
      </w:pPr>
      <w:r w:rsidRPr="00FC5572">
        <w:rPr>
          <w:rFonts w:ascii="Book Antiqua" w:hAnsi="Book Antiqua" w:cs="Arial"/>
          <w:b/>
          <w:bCs/>
          <w:color w:val="auto"/>
          <w:sz w:val="24"/>
          <w:szCs w:val="24"/>
        </w:rPr>
        <w:t>Q</w:t>
      </w:r>
      <w:r>
        <w:rPr>
          <w:rFonts w:ascii="Book Antiqua" w:hAnsi="Book Antiqua" w:cs="Arial"/>
          <w:b/>
          <w:bCs/>
          <w:color w:val="auto"/>
          <w:sz w:val="24"/>
          <w:szCs w:val="24"/>
        </w:rPr>
        <w:t>3</w:t>
      </w:r>
      <w:r w:rsidRPr="00FC5572">
        <w:rPr>
          <w:rFonts w:ascii="Book Antiqua" w:hAnsi="Book Antiqua" w:cs="Arial"/>
          <w:b/>
          <w:bCs/>
          <w:color w:val="auto"/>
          <w:sz w:val="24"/>
          <w:szCs w:val="24"/>
        </w:rPr>
        <w:t>.</w:t>
      </w:r>
    </w:p>
    <w:p w14:paraId="55B3E1FA" w14:textId="77777777" w:rsidR="003D757B" w:rsidRPr="00086870" w:rsidRDefault="003D757B" w:rsidP="003D757B">
      <w:pPr>
        <w:jc w:val="both"/>
        <w:rPr>
          <w:rFonts w:ascii="Book Antiqua" w:hAnsi="Book Antiqua"/>
          <w:color w:val="auto"/>
          <w:sz w:val="24"/>
          <w:szCs w:val="24"/>
        </w:rPr>
      </w:pPr>
      <w:r w:rsidRPr="00086870">
        <w:rPr>
          <w:rFonts w:ascii="Book Antiqua" w:hAnsi="Book Antiqua"/>
          <w:color w:val="auto"/>
          <w:sz w:val="24"/>
          <w:szCs w:val="24"/>
        </w:rPr>
        <w:t>Section S libre</w:t>
      </w:r>
      <w:r>
        <w:rPr>
          <w:rFonts w:ascii="Book Antiqua" w:hAnsi="Book Antiqua"/>
          <w:color w:val="auto"/>
          <w:sz w:val="24"/>
          <w:szCs w:val="24"/>
        </w:rPr>
        <w:t>.</w:t>
      </w:r>
    </w:p>
    <w:p w14:paraId="70F12363" w14:textId="77777777" w:rsidR="003D757B" w:rsidRPr="00086870" w:rsidRDefault="003D757B" w:rsidP="003D757B">
      <w:pPr>
        <w:jc w:val="both"/>
        <w:rPr>
          <w:rFonts w:ascii="Book Antiqua" w:hAnsi="Book Antiqua"/>
          <w:color w:val="auto"/>
          <w:sz w:val="24"/>
          <w:szCs w:val="24"/>
        </w:rPr>
      </w:pPr>
      <w:r w:rsidRPr="00086870">
        <w:rPr>
          <w:rFonts w:ascii="Book Antiqua" w:hAnsi="Book Antiqua"/>
          <w:color w:val="auto"/>
          <w:sz w:val="24"/>
          <w:szCs w:val="24"/>
        </w:rPr>
        <w:t>Chargement F et longueur L imposés</w:t>
      </w:r>
      <w:r>
        <w:rPr>
          <w:rFonts w:ascii="Book Antiqua" w:hAnsi="Book Antiqua"/>
          <w:color w:val="auto"/>
          <w:sz w:val="24"/>
          <w:szCs w:val="24"/>
        </w:rPr>
        <w:t>.</w:t>
      </w:r>
    </w:p>
    <w:p w14:paraId="6DE7788F" w14:textId="532201C5" w:rsidR="003D757B" w:rsidRDefault="006769A4" w:rsidP="003D757B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6769A4">
        <w:rPr>
          <w:position w:val="-74"/>
        </w:rPr>
        <w:object w:dxaOrig="8020" w:dyaOrig="1600" w14:anchorId="12B417D2">
          <v:shape id="_x0000_i1027" type="#_x0000_t75" style="width:401.25pt;height:80.5pt" o:ole="">
            <v:imagedata r:id="rId15" o:title=""/>
          </v:shape>
          <o:OLEObject Type="Embed" ProgID="Equation.DSMT4" ShapeID="_x0000_i1027" DrawAspect="Content" ObjectID="_1680853359" r:id="rId16"/>
        </w:object>
      </w:r>
    </w:p>
    <w:p w14:paraId="6408FFDB" w14:textId="13BE92D5" w:rsidR="003D757B" w:rsidRPr="00086870" w:rsidRDefault="003D757B" w:rsidP="003D757B">
      <w:pPr>
        <w:jc w:val="both"/>
        <w:rPr>
          <w:rFonts w:ascii="Book Antiqua" w:hAnsi="Book Antiqua"/>
          <w:color w:val="auto"/>
          <w:sz w:val="24"/>
          <w:szCs w:val="24"/>
        </w:rPr>
      </w:pPr>
      <w:r w:rsidRPr="00086870">
        <w:rPr>
          <w:rFonts w:ascii="Book Antiqua" w:hAnsi="Book Antiqua"/>
          <w:color w:val="auto"/>
          <w:sz w:val="24"/>
          <w:szCs w:val="24"/>
        </w:rPr>
        <w:t>Indice de performance</w:t>
      </w:r>
      <w:r>
        <w:rPr>
          <w:rFonts w:ascii="Book Antiqua" w:hAnsi="Book Antiqua"/>
          <w:color w:val="auto"/>
          <w:sz w:val="24"/>
          <w:szCs w:val="24"/>
        </w:rPr>
        <w:t xml:space="preserve"> relatif à la rigidité de la biellette :</w:t>
      </w:r>
      <w:r w:rsidRPr="00086870">
        <w:rPr>
          <w:rFonts w:ascii="Book Antiqua" w:hAnsi="Book Antiqua"/>
          <w:color w:val="auto"/>
          <w:sz w:val="24"/>
          <w:szCs w:val="24"/>
        </w:rPr>
        <w:t xml:space="preserve"> </w:t>
      </w:r>
      <w:r w:rsidR="006769A4" w:rsidRPr="003D757B">
        <w:rPr>
          <w:position w:val="-28"/>
        </w:rPr>
        <w:object w:dxaOrig="1080" w:dyaOrig="720" w14:anchorId="220284F8">
          <v:shape id="_x0000_i1028" type="#_x0000_t75" style="width:54.35pt;height:36pt" o:ole="">
            <v:imagedata r:id="rId17" o:title=""/>
          </v:shape>
          <o:OLEObject Type="Embed" ProgID="Equation.DSMT4" ShapeID="_x0000_i1028" DrawAspect="Content" ObjectID="_1680853360" r:id="rId18"/>
        </w:object>
      </w:r>
    </w:p>
    <w:p w14:paraId="745A0C4E" w14:textId="6D089D8B" w:rsidR="003D757B" w:rsidRDefault="003D757B" w:rsidP="003D757B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96FA1B" w14:textId="70E854E7" w:rsidR="003D757B" w:rsidRDefault="003D757B" w:rsidP="003D757B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CE4259" w14:textId="5DFBAF93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6E0BD85" w14:textId="6E82FABB" w:rsidR="001C53EA" w:rsidRPr="00FC5572" w:rsidRDefault="001C53EA" w:rsidP="001C53EA">
      <w:pPr>
        <w:jc w:val="both"/>
        <w:rPr>
          <w:rFonts w:ascii="Book Antiqua" w:hAnsi="Book Antiqua" w:cs="Arial"/>
          <w:b/>
          <w:bCs/>
          <w:color w:val="auto"/>
          <w:sz w:val="24"/>
          <w:szCs w:val="24"/>
        </w:rPr>
      </w:pPr>
      <w:r w:rsidRPr="00FC5572">
        <w:rPr>
          <w:rFonts w:ascii="Book Antiqua" w:hAnsi="Book Antiqua" w:cs="Arial"/>
          <w:b/>
          <w:bCs/>
          <w:color w:val="auto"/>
          <w:sz w:val="24"/>
          <w:szCs w:val="24"/>
        </w:rPr>
        <w:t>Q</w:t>
      </w:r>
      <w:r>
        <w:rPr>
          <w:rFonts w:ascii="Book Antiqua" w:hAnsi="Book Antiqua" w:cs="Arial"/>
          <w:b/>
          <w:bCs/>
          <w:color w:val="auto"/>
          <w:sz w:val="24"/>
          <w:szCs w:val="24"/>
        </w:rPr>
        <w:t>4</w:t>
      </w:r>
      <w:r w:rsidRPr="00FC5572">
        <w:rPr>
          <w:rFonts w:ascii="Book Antiqua" w:hAnsi="Book Antiqua" w:cs="Arial"/>
          <w:b/>
          <w:bCs/>
          <w:color w:val="auto"/>
          <w:sz w:val="24"/>
          <w:szCs w:val="24"/>
        </w:rPr>
        <w:t>.</w:t>
      </w:r>
    </w:p>
    <w:p w14:paraId="1A443DA7" w14:textId="07139F52" w:rsidR="00065E7F" w:rsidRDefault="0049655C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4928" behindDoc="0" locked="0" layoutInCell="1" allowOverlap="1" wp14:anchorId="16F6246E" wp14:editId="3F1CD850">
            <wp:simplePos x="0" y="0"/>
            <wp:positionH relativeFrom="column">
              <wp:posOffset>3170729</wp:posOffset>
            </wp:positionH>
            <wp:positionV relativeFrom="paragraph">
              <wp:posOffset>76200</wp:posOffset>
            </wp:positionV>
            <wp:extent cx="3398157" cy="4219440"/>
            <wp:effectExtent l="19050" t="19050" r="0" b="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281" t="23342" r="34803" b="6191"/>
                    <a:stretch/>
                  </pic:blipFill>
                  <pic:spPr bwMode="auto">
                    <a:xfrm>
                      <a:off x="0" y="0"/>
                      <a:ext cx="3398157" cy="421944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2880" behindDoc="0" locked="0" layoutInCell="1" allowOverlap="1" wp14:anchorId="34FF3F0B" wp14:editId="50A339FF">
            <wp:simplePos x="0" y="0"/>
            <wp:positionH relativeFrom="column">
              <wp:posOffset>-294928</wp:posOffset>
            </wp:positionH>
            <wp:positionV relativeFrom="paragraph">
              <wp:posOffset>73660</wp:posOffset>
            </wp:positionV>
            <wp:extent cx="3304548" cy="4220441"/>
            <wp:effectExtent l="19050" t="19050" r="0" b="889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394" t="21331" r="34690" b="6193"/>
                    <a:stretch/>
                  </pic:blipFill>
                  <pic:spPr bwMode="auto">
                    <a:xfrm>
                      <a:off x="0" y="0"/>
                      <a:ext cx="3304548" cy="4220441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89CDE9" w14:textId="34C76BE6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4659D0F" w14:textId="07E0E49B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488F5C4" w14:textId="3C6CE424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84CA6C1" w14:textId="58D3BF31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818C90" w14:textId="23FA444F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31B55ED" w14:textId="5ABC4D06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E3B68D" w14:textId="2EDEEAC2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8E0DC69" w14:textId="25746A02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139B99" w14:textId="7E3D1E76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A5064B6" w14:textId="29347B3A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D682321" w14:textId="7F1898A1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DA44B0D" w14:textId="52E02796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C5B74B0" w14:textId="5B9883EA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5098B24" w14:textId="5A2BA377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2AFFB2" w14:textId="27A025FC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5DDF19D" w14:textId="6E8AEF4C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0B1996" w14:textId="3BE18DBF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07B4B3" w14:textId="5DAC0879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CDF4CE" w14:textId="17355D6D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54DE939" w14:textId="48F92C9D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A315516" w14:textId="7199DC7E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6ACD41F" w14:textId="1F5276F7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9AAA312" w14:textId="623EAC00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595A43" w14:textId="111EBACA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2F098F1" w14:textId="77777777" w:rsidR="00A158CF" w:rsidRDefault="00A158C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9FC153B" w14:textId="36C75CC3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3E8700" w14:textId="4E126251" w:rsidR="00065E7F" w:rsidRDefault="00D57E0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6976" behindDoc="0" locked="0" layoutInCell="1" allowOverlap="1" wp14:anchorId="18CE779C" wp14:editId="20F4C9AD">
            <wp:simplePos x="0" y="0"/>
            <wp:positionH relativeFrom="margin">
              <wp:align>center</wp:align>
            </wp:positionH>
            <wp:positionV relativeFrom="paragraph">
              <wp:posOffset>130060</wp:posOffset>
            </wp:positionV>
            <wp:extent cx="6970178" cy="3312968"/>
            <wp:effectExtent l="19050" t="19050" r="2540" b="1905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856" b="6626"/>
                    <a:stretch/>
                  </pic:blipFill>
                  <pic:spPr bwMode="auto">
                    <a:xfrm>
                      <a:off x="0" y="0"/>
                      <a:ext cx="6970178" cy="3312968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C6635C" w14:textId="707EDDDD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CF1EB6" w14:textId="1449868F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401862" w14:textId="75F43E24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600E36A" w14:textId="5B21288E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21DC1A1" w14:textId="6A9A027F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15EA724" w14:textId="173EE43A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2C637DF" w14:textId="695A45B1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73095C8" w14:textId="2DEEE483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C13AAD" w14:textId="4FF4C475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C218C86" w14:textId="2E18F095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DD2605E" w14:textId="5AC7C0A0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C35A918" w14:textId="71A4D7EE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BFCB9F9" w14:textId="097770AF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2A9A47" w14:textId="6B6D722D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0C22720" w14:textId="1363DD5B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92FA0A8" w14:textId="33333A81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F5828E0" w14:textId="0424F431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8B8B4F9" w14:textId="085504BD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1E064F" w14:textId="40A37B69" w:rsidR="00065E7F" w:rsidRDefault="00D57E0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 wp14:anchorId="41E19087" wp14:editId="69E9A3BF">
            <wp:simplePos x="0" y="0"/>
            <wp:positionH relativeFrom="column">
              <wp:posOffset>-416560</wp:posOffset>
            </wp:positionH>
            <wp:positionV relativeFrom="paragraph">
              <wp:posOffset>151418</wp:posOffset>
            </wp:positionV>
            <wp:extent cx="6969760" cy="3309899"/>
            <wp:effectExtent l="19050" t="19050" r="2540" b="508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067" b="6497"/>
                    <a:stretch/>
                  </pic:blipFill>
                  <pic:spPr bwMode="auto">
                    <a:xfrm>
                      <a:off x="0" y="0"/>
                      <a:ext cx="6969760" cy="3309899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C0F43F" w14:textId="2E6C7AF2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8AD9515" w14:textId="3C9C225C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F19AF8A" w14:textId="67700611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FA59836" w14:textId="1ECD27E3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F7FE1E4" w14:textId="2809CB09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ABEDEA1" w14:textId="276F8F78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DDFC548" w14:textId="0CA0616E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FC67F9D" w14:textId="7D1AB540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A844FA" w14:textId="466ACD83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5AF841" w14:textId="5EF28B09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CCC5AB" w14:textId="5FC7EC17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3B90653" w14:textId="3C345B12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F968EDE" w14:textId="0DF39F83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3B154B" w14:textId="33ACBAA2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80B145" w14:textId="581D646E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AA2AAEC" w14:textId="4D840D34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DFB6C44" w14:textId="11754785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B45727C" w14:textId="1245EF98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00546F4" w14:textId="057FC2FB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167BD7A" w14:textId="53DC9DD4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19FA3CF" w14:textId="745C1536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BA6B0BB" w14:textId="289939A4" w:rsidR="00065E7F" w:rsidRDefault="00065E7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4511F0" w14:textId="09CDD100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7D791F1" w14:textId="64069314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B455FDF" w14:textId="5F7BE6A5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F4C32DE" w14:textId="194829D8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07A09FB" w14:textId="64DD92BC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3532B1D" w14:textId="48A9BD4B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2CFC435" w14:textId="67A6F68D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B4D5C23" w14:textId="31D4672F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C873FF4" w14:textId="2BAD513A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311F2E4" w14:textId="529FDFFB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A608124" w14:textId="43471D91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C352181" w14:textId="55CA44CD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6192" behindDoc="0" locked="0" layoutInCell="1" allowOverlap="1" wp14:anchorId="32E0BA4F" wp14:editId="433BD58A">
            <wp:simplePos x="0" y="0"/>
            <wp:positionH relativeFrom="column">
              <wp:posOffset>-493358</wp:posOffset>
            </wp:positionH>
            <wp:positionV relativeFrom="paragraph">
              <wp:posOffset>129540</wp:posOffset>
            </wp:positionV>
            <wp:extent cx="7159053" cy="3389168"/>
            <wp:effectExtent l="19050" t="19050" r="3810" b="1905"/>
            <wp:wrapNone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704" b="7125"/>
                    <a:stretch/>
                  </pic:blipFill>
                  <pic:spPr bwMode="auto">
                    <a:xfrm>
                      <a:off x="0" y="0"/>
                      <a:ext cx="7186373" cy="3402102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C3BD8FD" w14:textId="7F005AC4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BA710E1" w14:textId="633F755B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4861A4C" w14:textId="77ABA135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E547906" w14:textId="59B39DF1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ABEFA52" w14:textId="6B95F879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36A2E3E" w14:textId="4B7CFD21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07B787" w14:textId="64187608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74EF65" w14:textId="3610AB0B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87E8510" w14:textId="68C375E6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D8EF683" w14:textId="6093C007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3AAE7A" w14:textId="2944414F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A8A3603" w14:textId="6346E169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1426E8F" w14:textId="5C982FA0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67F87F" w14:textId="10B50525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B930A3A" w14:textId="22FC05E0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97A1BB2" w14:textId="1C8553C8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1EBEA83" w14:textId="129068AD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90C7A75" w14:textId="7EC2AA86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D14D696" w14:textId="019BC2BD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15D56A2" w14:textId="78D8D1DA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6DB5DAE" w14:textId="4F8A732C" w:rsidR="00333F77" w:rsidRDefault="00000BDA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5BBB67B5" wp14:editId="697BF256">
            <wp:simplePos x="0" y="0"/>
            <wp:positionH relativeFrom="column">
              <wp:posOffset>-493222</wp:posOffset>
            </wp:positionH>
            <wp:positionV relativeFrom="paragraph">
              <wp:posOffset>102062</wp:posOffset>
            </wp:positionV>
            <wp:extent cx="7182485" cy="3423804"/>
            <wp:effectExtent l="19050" t="19050" r="0" b="5715"/>
            <wp:wrapNone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45" b="6794"/>
                    <a:stretch/>
                  </pic:blipFill>
                  <pic:spPr bwMode="auto">
                    <a:xfrm>
                      <a:off x="0" y="0"/>
                      <a:ext cx="7182485" cy="3423804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443319" w14:textId="3068FA75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5D3312" w14:textId="007D1358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95BD203" w14:textId="32949C07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327CCE" w14:textId="4DEAB085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F82B54F" w14:textId="14726D1F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D0F470" w14:textId="5F3E2CAD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F44C754" w14:textId="3C9FE397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CEAFE48" w14:textId="3E29F59C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AC03943" w14:textId="6B61A624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C2F9503" w14:textId="68745726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2403C72" w14:textId="055BD3FC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E0139C" w14:textId="655D0FD3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E350EC8" w14:textId="1484F589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BCC4B4E" w14:textId="7771D490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4F4815C" w14:textId="131399BD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FDB00A" w14:textId="2C575B4E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5699ED" w14:textId="4B5BE3BA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3C2D1D" w14:textId="629B8381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310E121" w14:textId="39996CBB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DED0F30" w14:textId="1A6C7955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778400" w14:textId="0624BFCB" w:rsidR="00333F77" w:rsidRDefault="00C9311D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Familles de matériaux respectant le cahier des charges fonctionnel :</w:t>
      </w:r>
    </w:p>
    <w:p w14:paraId="4ADE89CA" w14:textId="72740A48" w:rsidR="00C9311D" w:rsidRDefault="00C9311D" w:rsidP="004F49D9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- Aciers (inoxydable, faiblement allié, à haute teneur et à teneur moyenne en carbone),</w:t>
      </w:r>
    </w:p>
    <w:p w14:paraId="68BB70A1" w14:textId="45E74F42" w:rsidR="00C9311D" w:rsidRDefault="00C9311D" w:rsidP="004F49D9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- Alliages d’aluminium,</w:t>
      </w:r>
    </w:p>
    <w:p w14:paraId="55D882CC" w14:textId="4F02F09C" w:rsidR="00C9311D" w:rsidRDefault="00C9311D" w:rsidP="004F49D9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- Alliages de titane.</w:t>
      </w:r>
    </w:p>
    <w:p w14:paraId="5CDEAFCE" w14:textId="77777777" w:rsidR="00C9311D" w:rsidRDefault="00C9311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CB7D9B" w14:textId="389E714F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16DC0E9" w14:textId="43285348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D0FC30D" w14:textId="60BAB804" w:rsidR="00A158CF" w:rsidRDefault="00A158C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63259AD" w14:textId="77777777" w:rsidR="00A158CF" w:rsidRDefault="00A158C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D066780" w14:textId="29BD9AAE" w:rsidR="0088230A" w:rsidRDefault="0088230A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9E3BE61" w14:textId="52B4FED5" w:rsidR="0088230A" w:rsidRDefault="0088230A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131EEC1" w14:textId="04A12080" w:rsidR="0088230A" w:rsidRDefault="00A158C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1072" behindDoc="0" locked="0" layoutInCell="1" allowOverlap="1" wp14:anchorId="218B22C2" wp14:editId="530CB9F6">
            <wp:simplePos x="0" y="0"/>
            <wp:positionH relativeFrom="column">
              <wp:posOffset>-482600</wp:posOffset>
            </wp:positionH>
            <wp:positionV relativeFrom="paragraph">
              <wp:posOffset>95250</wp:posOffset>
            </wp:positionV>
            <wp:extent cx="7138670" cy="3310890"/>
            <wp:effectExtent l="19050" t="19050" r="5080" b="3810"/>
            <wp:wrapNone/>
            <wp:docPr id="57" name="Imag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435" b="6096"/>
                    <a:stretch/>
                  </pic:blipFill>
                  <pic:spPr bwMode="auto">
                    <a:xfrm>
                      <a:off x="0" y="0"/>
                      <a:ext cx="7138670" cy="3310890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9912A84" w14:textId="10ED5425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5EFD193" w14:textId="6CB06EF1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B44735" w14:textId="162CFB32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A25540B" w14:textId="191C8C19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63A373" w14:textId="001BCE8E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DADA4F4" w14:textId="29E42ECE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0C7BD5C" w14:textId="50416878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DF39C47" w14:textId="141EF123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BDBA37" w14:textId="74DA357A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8572346" w14:textId="3FED1464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9EA538" w14:textId="14415CE1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C70AC72" w14:textId="71A6AE88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63546BF" w14:textId="3669D214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C8AD12E" w14:textId="1B2B78D8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7A382D" w14:textId="50E754BC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84CD66F" w14:textId="6487B0A0" w:rsidR="0088230A" w:rsidRDefault="0088230A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F971888" w14:textId="4A17E2C3" w:rsidR="0088230A" w:rsidRDefault="0088230A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44A7847" w14:textId="5DCF8FA0" w:rsidR="0088230A" w:rsidRDefault="00A0787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3CEFA736" wp14:editId="2A4701B6">
            <wp:simplePos x="0" y="0"/>
            <wp:positionH relativeFrom="column">
              <wp:posOffset>-477756</wp:posOffset>
            </wp:positionH>
            <wp:positionV relativeFrom="paragraph">
              <wp:posOffset>192802</wp:posOffset>
            </wp:positionV>
            <wp:extent cx="7134623" cy="3005799"/>
            <wp:effectExtent l="19050" t="19050" r="0" b="4445"/>
            <wp:wrapNone/>
            <wp:docPr id="58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842" b="6246"/>
                    <a:stretch/>
                  </pic:blipFill>
                  <pic:spPr bwMode="auto">
                    <a:xfrm>
                      <a:off x="0" y="0"/>
                      <a:ext cx="7140187" cy="3008143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303E7CD" w14:textId="706DC1D5" w:rsidR="00635E63" w:rsidRDefault="00635E63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310EA691" w14:textId="6A085C73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45F647CD" w14:textId="142D5393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29EBE88C" w14:textId="30715B6F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0306018D" w14:textId="403428CC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2C0E02F0" w14:textId="30936916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223337CD" w14:textId="21F07FE7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22677EE3" w14:textId="777B8641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58DA69DE" w14:textId="4E1C4609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2DB79FB0" w14:textId="7875E34C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5D9DDBEF" w14:textId="0C0B4D73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28A6DE4A" w14:textId="24AA887D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3D42E174" w14:textId="49CFE1E7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471A2EB0" w14:textId="527DF29F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44D1B20D" w14:textId="3BA872F7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484F4A31" w14:textId="24DE1930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777902AD" w14:textId="7868A88C" w:rsidR="00A07872" w:rsidRDefault="00A0787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6AA5C0AA" w14:textId="673FE230" w:rsidR="004F49D9" w:rsidRDefault="004F49D9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4F49D9">
        <w:rPr>
          <w:rFonts w:ascii="Book Antiqua" w:hAnsi="Book Antiqua" w:cs="Arial"/>
          <w:color w:val="000000" w:themeColor="text1"/>
          <w:sz w:val="24"/>
          <w:szCs w:val="24"/>
        </w:rPr>
        <w:t xml:space="preserve">Le </w:t>
      </w:r>
      <w:r w:rsidR="00A07872">
        <w:rPr>
          <w:rFonts w:ascii="Book Antiqua" w:hAnsi="Book Antiqua" w:cs="Arial"/>
          <w:color w:val="000000" w:themeColor="text1"/>
          <w:sz w:val="24"/>
          <w:szCs w:val="24"/>
        </w:rPr>
        <w:t xml:space="preserve">fraisage est le </w:t>
      </w:r>
      <w:r w:rsidRPr="004F49D9">
        <w:rPr>
          <w:rFonts w:ascii="Book Antiqua" w:hAnsi="Book Antiqua" w:cs="Arial"/>
          <w:color w:val="000000" w:themeColor="text1"/>
          <w:sz w:val="24"/>
          <w:szCs w:val="24"/>
        </w:rPr>
        <w:t>procédé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 de fabrication compatible avec :</w:t>
      </w:r>
    </w:p>
    <w:p w14:paraId="4F61A1F9" w14:textId="77777777" w:rsidR="004F49D9" w:rsidRDefault="004F49D9" w:rsidP="00FF1B90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- les matériaux sélectionnés précédemment,</w:t>
      </w:r>
    </w:p>
    <w:p w14:paraId="6E510139" w14:textId="77777777" w:rsidR="00A158CF" w:rsidRDefault="004F49D9" w:rsidP="00FF1B90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- une taille de série variable et comprise entre 500 et 50</w:t>
      </w:r>
      <w:r w:rsidRPr="004F49D9">
        <w:rPr>
          <w:rFonts w:ascii="Book Antiqua" w:hAnsi="Book Antiqua" w:cs="Arial"/>
          <w:color w:val="000000" w:themeColor="text1"/>
          <w:sz w:val="24"/>
          <w:szCs w:val="24"/>
          <w:vertAlign w:val="subscript"/>
        </w:rPr>
        <w:t xml:space="preserve"> </w:t>
      </w:r>
      <w:r>
        <w:rPr>
          <w:rFonts w:ascii="Book Antiqua" w:hAnsi="Book Antiqua" w:cs="Arial"/>
          <w:color w:val="000000" w:themeColor="text1"/>
          <w:sz w:val="24"/>
          <w:szCs w:val="24"/>
        </w:rPr>
        <w:t>000 exemplaires</w:t>
      </w:r>
      <w:r w:rsidR="00A158CF">
        <w:rPr>
          <w:rFonts w:ascii="Book Antiqua" w:hAnsi="Book Antiqua" w:cs="Arial"/>
          <w:color w:val="000000" w:themeColor="text1"/>
          <w:sz w:val="24"/>
          <w:szCs w:val="24"/>
        </w:rPr>
        <w:t>,</w:t>
      </w:r>
    </w:p>
    <w:p w14:paraId="42B4742D" w14:textId="65DB997D" w:rsidR="00635E63" w:rsidRPr="004F49D9" w:rsidRDefault="00A158CF" w:rsidP="00FF1B90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- une rugosité et un coût relatif de l’équipement modéré.</w:t>
      </w:r>
      <w:r w:rsidR="004F49D9" w:rsidRPr="004F49D9">
        <w:rPr>
          <w:rFonts w:ascii="Book Antiqua" w:hAnsi="Book Antiqua" w:cs="Arial"/>
          <w:color w:val="000000" w:themeColor="text1"/>
          <w:sz w:val="24"/>
          <w:szCs w:val="24"/>
        </w:rPr>
        <w:t xml:space="preserve"> </w:t>
      </w:r>
    </w:p>
    <w:p w14:paraId="7E5D5762" w14:textId="7FF44F10" w:rsidR="00635E63" w:rsidRPr="004F49D9" w:rsidRDefault="00635E63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18EF5BA3" w14:textId="319B4A24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D781D52" w14:textId="694D35AB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29509A3" w14:textId="1A9F6E89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6039B6" w14:textId="77C22AAC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CC7810" w14:textId="3326B09D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5256B7" w14:textId="67D5A8F5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BFB039" w14:textId="7DCC5F95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114145A" w14:textId="4144477F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8485A0A" w14:textId="52232B91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86F5BB" w14:textId="5FEBA5CB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E36782D" w14:textId="625A5C7A" w:rsidR="00635E63" w:rsidRDefault="00635E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A05F4CE" w14:textId="77777777" w:rsidR="00651CF4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3E06F4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lastRenderedPageBreak/>
        <w:t>Q</w:t>
      </w:r>
      <w:r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5</w:t>
      </w:r>
      <w:r w:rsidRPr="003E06F4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.</w:t>
      </w:r>
    </w:p>
    <w:p w14:paraId="34C0DCD6" w14:textId="57F80B7A" w:rsidR="009B0BFF" w:rsidRP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651CF4">
        <w:rPr>
          <w:rFonts w:ascii="Book Antiqua" w:hAnsi="Book Antiqua" w:cs="Arial"/>
          <w:color w:val="000000" w:themeColor="text1"/>
          <w:sz w:val="24"/>
          <w:szCs w:val="24"/>
        </w:rPr>
        <w:t xml:space="preserve">Modèle </w:t>
      </w:r>
      <w:r>
        <w:rPr>
          <w:rFonts w:ascii="Book Antiqua" w:hAnsi="Book Antiqua" w:cs="Arial"/>
          <w:color w:val="000000" w:themeColor="text1"/>
          <w:sz w:val="24"/>
          <w:szCs w:val="24"/>
        </w:rPr>
        <w:t>d</w:t>
      </w:r>
      <w:r w:rsidRPr="00651CF4">
        <w:rPr>
          <w:rFonts w:ascii="Book Antiqua" w:hAnsi="Book Antiqua" w:cs="Arial"/>
          <w:color w:val="000000" w:themeColor="text1"/>
          <w:sz w:val="24"/>
          <w:szCs w:val="24"/>
        </w:rPr>
        <w:t>’étude de résistance des matériaux avec deux axes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 </w:t>
      </w:r>
      <w:r w:rsidR="00F252E7">
        <w:rPr>
          <w:rFonts w:ascii="Book Antiqua" w:hAnsi="Book Antiqua" w:cs="Arial"/>
          <w:color w:val="000000" w:themeColor="text1"/>
          <w:sz w:val="24"/>
          <w:szCs w:val="24"/>
        </w:rPr>
        <w:t>épaulés pour simuler l’</w:t>
      </w:r>
      <w:r>
        <w:rPr>
          <w:rFonts w:ascii="Book Antiqua" w:hAnsi="Book Antiqua" w:cs="Arial"/>
          <w:color w:val="000000" w:themeColor="text1"/>
          <w:sz w:val="24"/>
          <w:szCs w:val="24"/>
        </w:rPr>
        <w:t>appui</w:t>
      </w:r>
      <w:r w:rsidR="00F252E7">
        <w:rPr>
          <w:rFonts w:ascii="Book Antiqua" w:hAnsi="Book Antiqua" w:cs="Arial"/>
          <w:color w:val="000000" w:themeColor="text1"/>
          <w:sz w:val="24"/>
          <w:szCs w:val="24"/>
        </w:rPr>
        <w:t xml:space="preserve"> des bagues des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 roulements à billes :</w:t>
      </w:r>
      <w:r w:rsidRPr="00651CF4">
        <w:rPr>
          <w:rFonts w:ascii="Book Antiqua" w:hAnsi="Book Antiqua" w:cs="Arial"/>
          <w:color w:val="000000" w:themeColor="text1"/>
          <w:sz w:val="24"/>
          <w:szCs w:val="24"/>
        </w:rPr>
        <w:t xml:space="preserve"> </w:t>
      </w:r>
    </w:p>
    <w:p w14:paraId="1B966BAF" w14:textId="011532A9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2FA0F611" wp14:editId="011979D0">
            <wp:simplePos x="0" y="0"/>
            <wp:positionH relativeFrom="column">
              <wp:posOffset>-250767</wp:posOffset>
            </wp:positionH>
            <wp:positionV relativeFrom="paragraph">
              <wp:posOffset>58074</wp:posOffset>
            </wp:positionV>
            <wp:extent cx="6664384" cy="2433204"/>
            <wp:effectExtent l="19050" t="19050" r="3175" b="5715"/>
            <wp:wrapNone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3" t="24921" r="22466" b="26348"/>
                    <a:stretch/>
                  </pic:blipFill>
                  <pic:spPr bwMode="auto">
                    <a:xfrm>
                      <a:off x="0" y="0"/>
                      <a:ext cx="6664384" cy="2433204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206D62" w14:textId="7238FF41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4884D89" w14:textId="3F691F31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7F6247E" w14:textId="58E2B397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C107C14" w14:textId="1AFD4365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DB7C5D4" w14:textId="3E2D5505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C237628" w14:textId="2778D877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215117D" w14:textId="5D4CD475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77F637E" w14:textId="1D18D48F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C9F281F" w14:textId="60D3139D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CA44C86" w14:textId="66186607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10F00F8" w14:textId="64CB5F91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91E2D9E" w14:textId="45C8EE79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D15E333" w14:textId="21D439FC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38EE96B" w14:textId="77777777" w:rsidR="00F252E7" w:rsidRDefault="00F252E7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59FFB216" w14:textId="13CD1137" w:rsidR="00F252E7" w:rsidRDefault="00F252E7" w:rsidP="00B82A11">
      <w:pPr>
        <w:autoSpaceDE w:val="0"/>
        <w:autoSpaceDN w:val="0"/>
        <w:adjustRightInd w:val="0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bookmarkStart w:id="0" w:name="_Hlk67816208"/>
      <w:r w:rsidRPr="00F252E7">
        <w:rPr>
          <w:rFonts w:ascii="Book Antiqua" w:hAnsi="Book Antiqua" w:cs="Arial"/>
          <w:color w:val="000000" w:themeColor="text1"/>
          <w:sz w:val="24"/>
          <w:szCs w:val="24"/>
        </w:rPr>
        <w:t>Application</w:t>
      </w:r>
      <w:bookmarkEnd w:id="0"/>
      <w:r w:rsidRPr="00F252E7">
        <w:rPr>
          <w:rFonts w:ascii="Book Antiqua" w:hAnsi="Book Antiqua" w:cs="Arial"/>
          <w:color w:val="000000" w:themeColor="text1"/>
          <w:sz w:val="24"/>
          <w:szCs w:val="24"/>
        </w:rPr>
        <w:t xml:space="preserve"> d</w:t>
      </w:r>
      <w:r w:rsidR="00953D78">
        <w:rPr>
          <w:rFonts w:ascii="Book Antiqua" w:hAnsi="Book Antiqua" w:cs="Arial"/>
          <w:color w:val="000000" w:themeColor="text1"/>
          <w:sz w:val="24"/>
          <w:szCs w:val="24"/>
        </w:rPr>
        <w:t>e différents</w:t>
      </w:r>
      <w:r w:rsidRPr="00F252E7">
        <w:rPr>
          <w:rFonts w:ascii="Book Antiqua" w:hAnsi="Book Antiqua" w:cs="Arial"/>
          <w:color w:val="000000" w:themeColor="text1"/>
          <w:sz w:val="24"/>
          <w:szCs w:val="24"/>
        </w:rPr>
        <w:t xml:space="preserve"> matériau</w:t>
      </w:r>
      <w:r w:rsidR="00953D78">
        <w:rPr>
          <w:rFonts w:ascii="Book Antiqua" w:hAnsi="Book Antiqua" w:cs="Arial"/>
          <w:color w:val="000000" w:themeColor="text1"/>
          <w:sz w:val="24"/>
          <w:szCs w:val="24"/>
        </w:rPr>
        <w:t>x</w:t>
      </w:r>
      <w:r w:rsidRPr="00F252E7">
        <w:rPr>
          <w:rFonts w:ascii="Book Antiqua" w:hAnsi="Book Antiqua" w:cs="Arial"/>
          <w:color w:val="000000" w:themeColor="text1"/>
          <w:sz w:val="24"/>
          <w:szCs w:val="24"/>
        </w:rPr>
        <w:t xml:space="preserve"> pour la biellette</w:t>
      </w:r>
      <w:r>
        <w:rPr>
          <w:rFonts w:ascii="Book Antiqua" w:hAnsi="Book Antiqua" w:cs="Arial"/>
          <w:color w:val="000000" w:themeColor="text1"/>
          <w:sz w:val="24"/>
          <w:szCs w:val="24"/>
        </w:rPr>
        <w:t> (</w:t>
      </w:r>
      <w:r w:rsidR="00B82A11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>a</w:t>
      </w:r>
      <w:r w:rsidR="00B82A11" w:rsidRPr="008D64BA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 xml:space="preserve">lliage </w:t>
      </w:r>
      <w:r w:rsidR="00B82A11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>d’a</w:t>
      </w:r>
      <w:r w:rsidR="00B82A11" w:rsidRPr="008D64BA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>lu</w:t>
      </w:r>
      <w:r w:rsidR="00B82A11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>minium, a</w:t>
      </w:r>
      <w:r w:rsidR="00B82A11" w:rsidRPr="005E58F9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>lliage de titane</w:t>
      </w:r>
      <w:r w:rsidR="00B82A11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>, a</w:t>
      </w:r>
      <w:r w:rsidR="00B82A11" w:rsidRPr="005E58F9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>cier inoxydable</w:t>
      </w:r>
      <w:r w:rsidR="00B82A11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>, a</w:t>
      </w:r>
      <w:r w:rsidR="00B82A11" w:rsidRPr="005E58F9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>cier non allié</w:t>
      </w:r>
      <w:r w:rsidR="00B82A11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 xml:space="preserve"> et a</w:t>
      </w:r>
      <w:r w:rsidR="00B82A11" w:rsidRPr="005E58F9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>cier allié</w:t>
      </w:r>
      <w:r w:rsidR="00B82A11">
        <w:rPr>
          <w:rFonts w:ascii="Book Antiqua" w:eastAsia="Times New Roman" w:hAnsi="Book Antiqua" w:cs="Arial"/>
          <w:color w:val="auto"/>
          <w:sz w:val="24"/>
          <w:szCs w:val="24"/>
          <w:lang w:eastAsia="fr-FR"/>
        </w:rPr>
        <w:t>) et d’un matériau aux caractéristiques mécaniques supérieures pour les axes (alliage de titane)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 :</w:t>
      </w:r>
    </w:p>
    <w:p w14:paraId="3D1A2D5E" w14:textId="77777777" w:rsidR="009E1B44" w:rsidRPr="00F252E7" w:rsidRDefault="009E1B44" w:rsidP="00B82A11">
      <w:pPr>
        <w:autoSpaceDE w:val="0"/>
        <w:autoSpaceDN w:val="0"/>
        <w:adjustRightInd w:val="0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2B17A584" w14:textId="5699813C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48000" behindDoc="0" locked="0" layoutInCell="1" allowOverlap="1" wp14:anchorId="7D1A7075" wp14:editId="4962DA1B">
            <wp:simplePos x="0" y="0"/>
            <wp:positionH relativeFrom="column">
              <wp:posOffset>-260985</wp:posOffset>
            </wp:positionH>
            <wp:positionV relativeFrom="paragraph">
              <wp:posOffset>108014</wp:posOffset>
            </wp:positionV>
            <wp:extent cx="6676011" cy="3444888"/>
            <wp:effectExtent l="19050" t="19050" r="0" b="3175"/>
            <wp:wrapNone/>
            <wp:docPr id="53" name="Imag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765" r="20498" b="8290"/>
                    <a:stretch/>
                  </pic:blipFill>
                  <pic:spPr bwMode="auto">
                    <a:xfrm>
                      <a:off x="0" y="0"/>
                      <a:ext cx="6676011" cy="3444888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15EDDAA" w14:textId="71962923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4F2CEB0" w14:textId="022FD39F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06FB07" w14:textId="0F86BC8A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999C54B" w14:textId="502DECB8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92C2477" w14:textId="51F81B70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21EEF46" w14:textId="2A0858D2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A247727" w14:textId="77777777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47AE37C" w14:textId="77777777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7D0ABDD" w14:textId="77777777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6841772" w14:textId="77777777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62C42CE" w14:textId="77777777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EFA9C1" w14:textId="116DA0C7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5BDB9C7" w14:textId="4A8CC5B5" w:rsidR="00F252E7" w:rsidRDefault="00F252E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89965C" w14:textId="5A5A0696" w:rsidR="00F252E7" w:rsidRDefault="00F252E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ABB870D" w14:textId="1738E068" w:rsidR="00F252E7" w:rsidRDefault="00F252E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C05B1B8" w14:textId="77777777" w:rsidR="00F252E7" w:rsidRDefault="00F252E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1F95CDE" w14:textId="77777777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E544035" w14:textId="77777777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ECC9F5D" w14:textId="77777777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97204F8" w14:textId="77777777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1ECAD1" w14:textId="77777777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340662" w14:textId="22AB664D" w:rsidR="00F34F90" w:rsidRDefault="00F34F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4805318" w14:textId="6A007F41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01EE204" w14:textId="2BD18188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62FC39" w14:textId="3372EAED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AAB663B" w14:textId="304B4671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2DA27FA" w14:textId="77777777" w:rsidR="009E1B44" w:rsidRDefault="009E1B4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F61CF20" w14:textId="6653EC65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CA0BC94" w14:textId="7D6F4417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0942DC1" w14:textId="77777777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ADA49BB" w14:textId="076401F2" w:rsidR="00F252E7" w:rsidRPr="00F252E7" w:rsidRDefault="00F252E7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F252E7">
        <w:rPr>
          <w:rFonts w:ascii="Book Antiqua" w:hAnsi="Book Antiqua" w:cs="Arial"/>
          <w:color w:val="000000" w:themeColor="text1"/>
          <w:sz w:val="24"/>
          <w:szCs w:val="24"/>
        </w:rPr>
        <w:lastRenderedPageBreak/>
        <w:t xml:space="preserve">Immobilisation des deux faces </w:t>
      </w:r>
      <w:r w:rsidR="00953D78">
        <w:rPr>
          <w:rFonts w:ascii="Book Antiqua" w:hAnsi="Book Antiqua" w:cs="Arial"/>
          <w:color w:val="000000" w:themeColor="text1"/>
          <w:sz w:val="24"/>
          <w:szCs w:val="24"/>
        </w:rPr>
        <w:t xml:space="preserve">planes </w:t>
      </w:r>
      <w:r w:rsidRPr="00F252E7">
        <w:rPr>
          <w:rFonts w:ascii="Book Antiqua" w:hAnsi="Book Antiqua" w:cs="Arial"/>
          <w:color w:val="000000" w:themeColor="text1"/>
          <w:sz w:val="24"/>
          <w:szCs w:val="24"/>
        </w:rPr>
        <w:t>d’un axe d’articulation :</w:t>
      </w:r>
    </w:p>
    <w:p w14:paraId="4333CB51" w14:textId="117E2053" w:rsidR="00651CF4" w:rsidRDefault="00F252E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2096" behindDoc="0" locked="0" layoutInCell="1" allowOverlap="1" wp14:anchorId="16351F0B" wp14:editId="70562AD4">
            <wp:simplePos x="0" y="0"/>
            <wp:positionH relativeFrom="column">
              <wp:posOffset>-249555</wp:posOffset>
            </wp:positionH>
            <wp:positionV relativeFrom="paragraph">
              <wp:posOffset>75996</wp:posOffset>
            </wp:positionV>
            <wp:extent cx="6676534" cy="3319895"/>
            <wp:effectExtent l="19050" t="19050" r="0" b="0"/>
            <wp:wrapNone/>
            <wp:docPr id="49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5" t="21985" r="25607" b="14371"/>
                    <a:stretch/>
                  </pic:blipFill>
                  <pic:spPr bwMode="auto">
                    <a:xfrm>
                      <a:off x="0" y="0"/>
                      <a:ext cx="6676534" cy="3319895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F5C01B4" w14:textId="628C2075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9BFBCCD" w14:textId="44CED557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D8CCCB" w14:textId="00353A07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4FFCD73" w14:textId="34798361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4B1F6D6" w14:textId="7A03A0B3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2B9FEC5" w14:textId="6E9309F5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F1E2F5" w14:textId="115F65C4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3CFCD1F" w14:textId="25FCEB97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2E6C4B6" w14:textId="1A15778D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4981265" w14:textId="1906930C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C43EB7B" w14:textId="44ADA965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486E1E" w14:textId="56B55A5A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658064A" w14:textId="79F60551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36FCB8" w14:textId="4E8A0844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06C086C" w14:textId="6B8BEA67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AC6315" w14:textId="7D620B98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563C6DF" w14:textId="4FD12E34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6E66EE3" w14:textId="7138C6D0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4CDAC5E" w14:textId="7D43A828" w:rsidR="007802D9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F252E7">
        <w:rPr>
          <w:rFonts w:ascii="Book Antiqua" w:hAnsi="Book Antiqua" w:cs="Arial"/>
          <w:color w:val="000000" w:themeColor="text1"/>
          <w:sz w:val="24"/>
          <w:szCs w:val="24"/>
        </w:rPr>
        <w:t>Application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 de deux chargements de type palier d’intensité 5</w:t>
      </w:r>
      <w:r w:rsidRPr="00953D78">
        <w:rPr>
          <w:rFonts w:ascii="Book Antiqua" w:hAnsi="Book Antiqua" w:cs="Arial"/>
          <w:color w:val="000000" w:themeColor="text1"/>
          <w:sz w:val="24"/>
          <w:szCs w:val="24"/>
          <w:vertAlign w:val="subscript"/>
        </w:rPr>
        <w:t xml:space="preserve"> </w:t>
      </w:r>
      <w:r>
        <w:rPr>
          <w:rFonts w:ascii="Book Antiqua" w:hAnsi="Book Antiqua" w:cs="Arial"/>
          <w:color w:val="000000" w:themeColor="text1"/>
          <w:sz w:val="24"/>
          <w:szCs w:val="24"/>
        </w:rPr>
        <w:t>000 N sur la chape :</w:t>
      </w:r>
    </w:p>
    <w:p w14:paraId="24975E77" w14:textId="5A76F58C" w:rsidR="007802D9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06FE6CBD" wp14:editId="34B5F756">
            <wp:simplePos x="0" y="0"/>
            <wp:positionH relativeFrom="column">
              <wp:posOffset>-19050</wp:posOffset>
            </wp:positionH>
            <wp:positionV relativeFrom="paragraph">
              <wp:posOffset>63931</wp:posOffset>
            </wp:positionV>
            <wp:extent cx="6060603" cy="3063587"/>
            <wp:effectExtent l="19050" t="19050" r="0" b="3810"/>
            <wp:wrapNone/>
            <wp:docPr id="5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6" t="22342" r="27333" b="14667"/>
                    <a:stretch/>
                  </pic:blipFill>
                  <pic:spPr bwMode="auto">
                    <a:xfrm>
                      <a:off x="0" y="0"/>
                      <a:ext cx="6060603" cy="3063587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E49976" w14:textId="04DE7523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E89C6B5" w14:textId="0A542E0A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6C7F80D" w14:textId="39B526E7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C6EB64F" w14:textId="48848DEE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3B89603" w14:textId="4A5E8EA0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DB511CE" w14:textId="24251D71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9E16F36" w14:textId="251B586E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BEF56A9" w14:textId="17763D59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0EEA6B" w14:textId="5DDCAD3F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AC65379" w14:textId="5A5802A6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13BC95A" w14:textId="4AB43C99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C3FE5CD" w14:textId="2A5FAB43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339EF40" w14:textId="13441EF6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2E1FB14" w14:textId="3326C904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398A11A" w14:textId="171A43FA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0F1A90F" w14:textId="7A976F99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C947462" w14:textId="65AE8EEE" w:rsidR="007802D9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3B456D30" wp14:editId="43DE5C82">
            <wp:simplePos x="0" y="0"/>
            <wp:positionH relativeFrom="column">
              <wp:posOffset>-20955</wp:posOffset>
            </wp:positionH>
            <wp:positionV relativeFrom="paragraph">
              <wp:posOffset>72955</wp:posOffset>
            </wp:positionV>
            <wp:extent cx="6054694" cy="2774484"/>
            <wp:effectExtent l="19050" t="19050" r="3810" b="6985"/>
            <wp:wrapNone/>
            <wp:docPr id="51" name="Imag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2" t="29937" r="27447" b="12960"/>
                    <a:stretch/>
                  </pic:blipFill>
                  <pic:spPr bwMode="auto">
                    <a:xfrm>
                      <a:off x="0" y="0"/>
                      <a:ext cx="6054694" cy="2774484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A7C53B" w14:textId="68A019E9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F93E4A3" w14:textId="05EA0B7D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F159025" w14:textId="13DAEE61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34C6B80" w14:textId="3EA0967B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EB4FD39" w14:textId="047B503D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F54A67E" w14:textId="5942932A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EA24FFF" w14:textId="3AC8CA52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7444929" w14:textId="01B77FFE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7B5DB6F" w14:textId="2F1DC049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3667AC7" w14:textId="68DAB03D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573FA4" w14:textId="22312B41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3552AB0" w14:textId="0553861F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04D011D" w14:textId="7E9A15A3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9AA5A8B" w14:textId="276065F5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8342B37" w14:textId="79E02867" w:rsidR="007802D9" w:rsidRPr="00953D78" w:rsidRDefault="00953D78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953D78">
        <w:rPr>
          <w:rFonts w:ascii="Book Antiqua" w:hAnsi="Book Antiqua" w:cs="Arial"/>
          <w:color w:val="000000" w:themeColor="text1"/>
          <w:sz w:val="24"/>
          <w:szCs w:val="24"/>
        </w:rPr>
        <w:lastRenderedPageBreak/>
        <w:t>Maillage de l’assemblage pour le calcul de résistance des matériaux :</w:t>
      </w:r>
    </w:p>
    <w:p w14:paraId="4C8FCC7D" w14:textId="07F08E6F" w:rsidR="007802D9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9BEF52A" wp14:editId="448FBEE5">
            <wp:simplePos x="0" y="0"/>
            <wp:positionH relativeFrom="column">
              <wp:posOffset>-29400</wp:posOffset>
            </wp:positionH>
            <wp:positionV relativeFrom="paragraph">
              <wp:posOffset>84770</wp:posOffset>
            </wp:positionV>
            <wp:extent cx="6025700" cy="3235042"/>
            <wp:effectExtent l="19050" t="19050" r="0" b="3810"/>
            <wp:wrapNone/>
            <wp:docPr id="52" name="Imag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05" t="19168" r="23314" b="9915"/>
                    <a:stretch/>
                  </pic:blipFill>
                  <pic:spPr bwMode="auto">
                    <a:xfrm>
                      <a:off x="0" y="0"/>
                      <a:ext cx="6040210" cy="3242832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FA3632" w14:textId="3006978B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98BA4C7" w14:textId="0058A49E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32B1A82" w14:textId="5856F755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245A499" w14:textId="39C86D49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A721B3" w14:textId="3F581338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A2DDEDE" w14:textId="2CCBD220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248E98C" w14:textId="6234641E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EF1BEF3" w14:textId="6B3720E7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CF639B3" w14:textId="4D106490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EECEAB" w14:textId="4C7B2E3E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CA9DC3D" w14:textId="0B72D03A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AB0029" w14:textId="1131FC7D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5B007D9" w14:textId="0D29F1C4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D2CAF31" w14:textId="5649AD1C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8301DB" w14:textId="77777777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A6925A8" w14:textId="6ED66CEE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31DD608" w14:textId="1AA8B638" w:rsidR="007802D9" w:rsidRDefault="007802D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FE63685" w14:textId="350BAD27" w:rsidR="00651CF4" w:rsidRDefault="00651C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BFE78A7" w14:textId="2EA6429B" w:rsidR="00953D78" w:rsidRPr="00953D78" w:rsidRDefault="00953D78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953D78">
        <w:rPr>
          <w:rFonts w:ascii="Book Antiqua" w:hAnsi="Book Antiqua" w:cs="Arial"/>
          <w:color w:val="000000" w:themeColor="text1"/>
          <w:sz w:val="24"/>
          <w:szCs w:val="24"/>
        </w:rPr>
        <w:t>Affichage de la répartition des contraintes 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de Von Mises et des déplacements </w:t>
      </w:r>
      <w:r w:rsidRPr="00953D78">
        <w:rPr>
          <w:rFonts w:ascii="Book Antiqua" w:hAnsi="Book Antiqua" w:cs="Arial"/>
          <w:color w:val="000000" w:themeColor="text1"/>
          <w:sz w:val="24"/>
          <w:szCs w:val="24"/>
        </w:rPr>
        <w:t>:</w:t>
      </w:r>
    </w:p>
    <w:p w14:paraId="331EA47B" w14:textId="3B55F127" w:rsidR="007D18E9" w:rsidRDefault="009E1B4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17977BF6" wp14:editId="599B1E99">
            <wp:simplePos x="0" y="0"/>
            <wp:positionH relativeFrom="margin">
              <wp:align>center</wp:align>
            </wp:positionH>
            <wp:positionV relativeFrom="paragraph">
              <wp:posOffset>53211</wp:posOffset>
            </wp:positionV>
            <wp:extent cx="6243758" cy="2910282"/>
            <wp:effectExtent l="19050" t="19050" r="5080" b="4445"/>
            <wp:wrapNone/>
            <wp:docPr id="37" name="Imag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9" t="19295" r="19144" b="15730"/>
                    <a:stretch/>
                  </pic:blipFill>
                  <pic:spPr bwMode="auto">
                    <a:xfrm>
                      <a:off x="0" y="0"/>
                      <a:ext cx="6243758" cy="2910282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8A7B47" w14:textId="793821F6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9529C3B" w14:textId="526192AA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567C84" w14:textId="0DA81458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4E02B4" w14:textId="74CA94A5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AB5754E" w14:textId="3E61F273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9EF9B2" w14:textId="6932FBED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88A3891" w14:textId="29A8E9AB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0191A8A" w14:textId="6E1BFCAB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2B91279" w14:textId="51068A97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2FFAC82" w14:textId="3F83A540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0D4591" w14:textId="4E328CDD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52D52D" w14:textId="55996298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D328478" w14:textId="343AF29E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C1B03DB" w14:textId="03D958F9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5291CF" w14:textId="6CE5E25E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3FE6A84" w14:textId="4A2A2138" w:rsidR="007D18E9" w:rsidRDefault="009E1B4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2A748BE" wp14:editId="2EF1B165">
            <wp:simplePos x="0" y="0"/>
            <wp:positionH relativeFrom="margin">
              <wp:align>center</wp:align>
            </wp:positionH>
            <wp:positionV relativeFrom="paragraph">
              <wp:posOffset>79881</wp:posOffset>
            </wp:positionV>
            <wp:extent cx="6171357" cy="2965280"/>
            <wp:effectExtent l="19050" t="19050" r="1270" b="6985"/>
            <wp:wrapNone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2" t="19295" r="20874" b="15282"/>
                    <a:stretch/>
                  </pic:blipFill>
                  <pic:spPr bwMode="auto">
                    <a:xfrm>
                      <a:off x="0" y="0"/>
                      <a:ext cx="6171357" cy="2965280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B760E58" w14:textId="343420F4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4E54018" w14:textId="535D0928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B1B748B" w14:textId="6A3B6D64" w:rsidR="007D18E9" w:rsidRDefault="007D18E9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865B2D6" w14:textId="4F44A6E7" w:rsidR="009B0BFF" w:rsidRDefault="009B0BF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C12AF69" w14:textId="4E750E46" w:rsidR="009B0BFF" w:rsidRDefault="009B0BFF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BB17A14" w14:textId="56ACDC7C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A53046D" w14:textId="25A580CC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DFB8D05" w14:textId="7FD7CFE2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4F0DC9" w14:textId="14D09517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0F44842" w14:textId="5684C898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F104709" w14:textId="6E81F99C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B51D19B" w14:textId="5CE2EB91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7405BA" w14:textId="660C6132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3F9B6F3" w14:textId="1DEC3E74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B24A822" w14:textId="04ECD300" w:rsidR="00953D78" w:rsidRPr="00953D78" w:rsidRDefault="00953D78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953D78">
        <w:rPr>
          <w:rFonts w:ascii="Book Antiqua" w:hAnsi="Book Antiqua" w:cs="Arial"/>
          <w:color w:val="000000" w:themeColor="text1"/>
          <w:sz w:val="24"/>
          <w:szCs w:val="24"/>
        </w:rPr>
        <w:t>Récapitulatif des résultats :</w:t>
      </w:r>
    </w:p>
    <w:p w14:paraId="3D4775AB" w14:textId="68E596F4" w:rsidR="00953D78" w:rsidRDefault="00953D7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3D43C8E4" wp14:editId="092F330E">
            <wp:simplePos x="0" y="0"/>
            <wp:positionH relativeFrom="margin">
              <wp:align>center</wp:align>
            </wp:positionH>
            <wp:positionV relativeFrom="paragraph">
              <wp:posOffset>136435</wp:posOffset>
            </wp:positionV>
            <wp:extent cx="6729707" cy="1221487"/>
            <wp:effectExtent l="19050" t="19050" r="0" b="0"/>
            <wp:wrapNone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24" t="30338" r="22992" b="45494"/>
                    <a:stretch/>
                  </pic:blipFill>
                  <pic:spPr bwMode="auto">
                    <a:xfrm>
                      <a:off x="0" y="0"/>
                      <a:ext cx="6729707" cy="1221487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44F5C3" w14:textId="67A4CD92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5F1F468" w14:textId="727AB7AF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C2F4FB" w14:textId="602DAC27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27513F5" w14:textId="7E5E4104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C8244B1" w14:textId="25A12114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D5A60E2" w14:textId="6CB342C4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20E68DC" w14:textId="65F05FAA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B633EB" w14:textId="55212826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3E06F4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Q</w:t>
      </w:r>
      <w:r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6</w:t>
      </w:r>
      <w:r w:rsidRPr="003E06F4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.</w:t>
      </w:r>
    </w:p>
    <w:p w14:paraId="747BDEF7" w14:textId="3A875654" w:rsidR="008F0EAE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693AC460" wp14:editId="72C65EE0">
            <wp:simplePos x="0" y="0"/>
            <wp:positionH relativeFrom="margin">
              <wp:align>center</wp:align>
            </wp:positionH>
            <wp:positionV relativeFrom="paragraph">
              <wp:posOffset>98435</wp:posOffset>
            </wp:positionV>
            <wp:extent cx="6825405" cy="8027299"/>
            <wp:effectExtent l="0" t="0" r="0" b="0"/>
            <wp:wrapNone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936" b="14213"/>
                    <a:stretch/>
                  </pic:blipFill>
                  <pic:spPr bwMode="auto">
                    <a:xfrm>
                      <a:off x="0" y="0"/>
                      <a:ext cx="6825405" cy="80272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2F35C1" w14:textId="1921A36D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83D8BD" w14:textId="72BC7A18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3A4CE4C" w14:textId="248B22E3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C619D0" w14:textId="32D8EEA5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747FE9E" w14:textId="2FFFC299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1D94133" w14:textId="06A6FE4C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F766900" w14:textId="0CA70919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F14C20B" w14:textId="5A652884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5D027FE" w14:textId="4D9B2585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3FB4F09" w14:textId="6B13DF70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6FBD5A" w14:textId="7DC014A9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CE5980C" w14:textId="1F06D98E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4D4E437" w14:textId="564404B2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74FE07" w14:textId="45421275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2CAEA06" w14:textId="0D80A1A7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AC6435C" w14:textId="4312E309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9C961A" w14:textId="00374861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E0580D" w14:textId="309EC803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6BE26C" w14:textId="03DA2015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20D66BF" w14:textId="372B922B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D933ADD" w14:textId="3445EF73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9FFED55" w14:textId="6A40DEEC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B4E61D" w14:textId="17ECD355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37433D3" w14:textId="4BF51E96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A340EE" w14:textId="32FE952C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BAD80FD" w14:textId="7A3A591A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792991" w14:textId="623C6189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176B802" w14:textId="027E0C82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8B27A4B" w14:textId="320A6963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479D926" w14:textId="618C6D01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3EB646" w14:textId="77E37F62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D9AB847" w14:textId="639C685D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25C9945" w14:textId="3570AB9B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E743459" w14:textId="0B091F6A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806DA41" w14:textId="39EFEB05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417FEF3" w14:textId="679C8BD6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BAD8F98" w14:textId="4C6AA7EA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2B892DA" w14:textId="6DE67CAD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E49DDA0" w14:textId="1CACDC74" w:rsidR="00112706" w:rsidRDefault="0011270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92116D" w14:textId="77777777" w:rsidR="009E1B44" w:rsidRDefault="009E1B4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0AE8CD1" w14:textId="535D0943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339394A" w14:textId="35579F94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D91C67B" w14:textId="5C785518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8C61759" w14:textId="3B1E8253" w:rsidR="00294946" w:rsidRDefault="00D1470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BD6363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671552" behindDoc="0" locked="0" layoutInCell="1" allowOverlap="1" wp14:anchorId="202AEA0B" wp14:editId="3F329975">
            <wp:simplePos x="0" y="0"/>
            <wp:positionH relativeFrom="column">
              <wp:posOffset>427181</wp:posOffset>
            </wp:positionH>
            <wp:positionV relativeFrom="paragraph">
              <wp:posOffset>51031</wp:posOffset>
            </wp:positionV>
            <wp:extent cx="5367600" cy="5083200"/>
            <wp:effectExtent l="0" t="0" r="0" b="0"/>
            <wp:wrapNone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7600" cy="508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94946" w:rsidRPr="003E06F4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Q</w:t>
      </w:r>
      <w:r w:rsidR="00294946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7</w:t>
      </w:r>
      <w:r w:rsidR="00294946" w:rsidRPr="003E06F4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.</w:t>
      </w:r>
    </w:p>
    <w:p w14:paraId="3CEA45D4" w14:textId="6615B94B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C90238D" w14:textId="44E5B35B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5F994FF" w14:textId="53E08AFB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6AA7D3" w14:textId="4CB69FDE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03FE293" w14:textId="00DB2FBE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EB6510" w14:textId="3FDE6745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06AAB00" w14:textId="0E7ACCAC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C57BFC" w14:textId="5B6A2C6E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9CEA1F4" w14:textId="3185C29A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44F242C" w14:textId="4C76C4F9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C80C672" w14:textId="49D5249F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CEEC686" w14:textId="4FE527B4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8B2CB31" w14:textId="505A0F10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0BE47BB" w14:textId="5FCE027D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150523A" w14:textId="69B85C2B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FA2444" w14:textId="6D231166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ADBD3C8" w14:textId="7D6B8853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1A04CB" w14:textId="26AE9460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6202BBF" w14:textId="1793AD13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E49895F" w14:textId="06A526A6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C84FE0" w14:textId="07AD063E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3D51F0A" w14:textId="7214840B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81A89CB" w14:textId="4D24E485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B5FAFDD" w14:textId="40EA7A31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5E7985" w14:textId="7815CF71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74257A" w14:textId="17CE824E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8699AAA" w14:textId="7DE66C71" w:rsidR="00294946" w:rsidRDefault="00D1470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BD6363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39808" behindDoc="0" locked="0" layoutInCell="1" allowOverlap="1" wp14:anchorId="1EA5223A" wp14:editId="1335EE81">
            <wp:simplePos x="0" y="0"/>
            <wp:positionH relativeFrom="column">
              <wp:posOffset>396463</wp:posOffset>
            </wp:positionH>
            <wp:positionV relativeFrom="paragraph">
              <wp:posOffset>169949</wp:posOffset>
            </wp:positionV>
            <wp:extent cx="5398404" cy="4756951"/>
            <wp:effectExtent l="0" t="0" r="0" b="0"/>
            <wp:wrapNone/>
            <wp:docPr id="18" name="Imag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" r="1135" b="1327"/>
                    <a:stretch/>
                  </pic:blipFill>
                  <pic:spPr bwMode="auto">
                    <a:xfrm>
                      <a:off x="0" y="0"/>
                      <a:ext cx="5398404" cy="4756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E6A5C8" w14:textId="3FFA3C41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8A98003" w14:textId="5AC8255B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BBE272F" w14:textId="583D2FCB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CFB2E8" w14:textId="13CFE54A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BD58D58" w14:textId="5A9C5158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9E977C8" w14:textId="4CA51330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3DE08FA" w14:textId="280B5848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468691" w14:textId="6AA53C4B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006FE5B" w14:textId="0758E598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86CA758" w14:textId="7B5CE4D5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5C3C7F9" w14:textId="32DB7A64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8F32D7D" w14:textId="1424E21D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60333DF" w14:textId="23E9DAD7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D7D2200" w14:textId="248E472C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14D2F6A" w14:textId="0920B37A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920B1D" w14:textId="6BC13AED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FE8118" w14:textId="34AB5E3F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D4B5959" w14:textId="3EAF8998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F3E5306" w14:textId="4503FFF8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57FB16C" w14:textId="407FC0DA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016535A" w14:textId="7388433D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D88670F" w14:textId="04E6814C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FAE1BB" w14:textId="48B28159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31918F0" w14:textId="74DE6E59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43C5143" w14:textId="6906245F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AE30B9" w14:textId="7A06D636" w:rsidR="00BD6363" w:rsidRDefault="00D1470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BD6363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645952" behindDoc="0" locked="0" layoutInCell="1" allowOverlap="1" wp14:anchorId="43D7E309" wp14:editId="170B8BE7">
            <wp:simplePos x="0" y="0"/>
            <wp:positionH relativeFrom="column">
              <wp:posOffset>231775</wp:posOffset>
            </wp:positionH>
            <wp:positionV relativeFrom="paragraph">
              <wp:posOffset>-45900</wp:posOffset>
            </wp:positionV>
            <wp:extent cx="5752800" cy="4845600"/>
            <wp:effectExtent l="0" t="0" r="0" b="0"/>
            <wp:wrapNone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2800" cy="484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5F683F" w14:textId="62F6E52C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8369A89" w14:textId="4A74B314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E4183E" w14:textId="43AB4AA6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B80DBA" w14:textId="333A47FA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637CA5" w14:textId="3773C790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3073E79" w14:textId="00C6721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90A8D75" w14:textId="17E8552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4870B7" w14:textId="6F428BFC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78C5208" w14:textId="58D511C3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0C94C1" w14:textId="6E5FD519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A78F896" w14:textId="6ED68266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4FE301C" w14:textId="5369B4D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8B286A" w14:textId="35CC2BF9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734BEEB" w14:textId="68B1A07A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7482AA" w14:textId="327A41E5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74870B3" w14:textId="6FABA03D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0D489A0" w14:textId="0F1735E3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D1E52AB" w14:textId="0995598C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80A6D9D" w14:textId="331BF47B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27EE15C" w14:textId="2D2B55A3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7198E60" w14:textId="7D5474AC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33FF81E" w14:textId="7D21BC93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0EF2A51" w14:textId="5EB13E8F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DF2D4D3" w14:textId="5D4DA82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E2B1E3" w14:textId="042441C9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50EAFC" w14:textId="36CD80C2" w:rsidR="00BD6363" w:rsidRDefault="00D1470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BD6363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73600" behindDoc="0" locked="0" layoutInCell="1" allowOverlap="1" wp14:anchorId="74D66C1C" wp14:editId="3102E9DF">
            <wp:simplePos x="0" y="0"/>
            <wp:positionH relativeFrom="column">
              <wp:posOffset>229235</wp:posOffset>
            </wp:positionH>
            <wp:positionV relativeFrom="paragraph">
              <wp:posOffset>21958</wp:posOffset>
            </wp:positionV>
            <wp:extent cx="5752134" cy="4817051"/>
            <wp:effectExtent l="0" t="0" r="0" b="0"/>
            <wp:wrapNone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38"/>
                    <a:stretch/>
                  </pic:blipFill>
                  <pic:spPr bwMode="auto">
                    <a:xfrm>
                      <a:off x="0" y="0"/>
                      <a:ext cx="5752134" cy="4817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D4D024" w14:textId="63EDD9E8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D7AD5BB" w14:textId="0571EB44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B456CCB" w14:textId="021A39B8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EB9E9D5" w14:textId="0BD74F03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1959A6" w14:textId="37534300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27EE5E9" w14:textId="24252F2B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BB5B340" w14:textId="3140355F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6E868E8" w14:textId="5CF492F9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1D7D5B1" w14:textId="6E74A8E9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36355C3" w14:textId="7EF3E34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3BBBF9" w14:textId="346733A5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AF776F0" w14:textId="7BC88F56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5307ABD" w14:textId="32E75752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06CDCFE" w14:textId="2492C973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8AD1911" w14:textId="02D36C1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9F522A" w14:textId="45CD0081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FF69155" w14:textId="07EB5698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1E689CC" w14:textId="2278F143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8F39FA" w14:textId="26BC3A39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0699488" w14:textId="3189ADAD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5590DF7" w14:textId="6862D9A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76712A7" w14:textId="262F493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B0C896A" w14:textId="5B8F3721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7BDA692" w14:textId="296D99F7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2757388" w14:textId="4C0F5551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CCB6EC7" w14:textId="3365B564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FEC82C9" w14:textId="71BD2DF2" w:rsidR="00BD6363" w:rsidRDefault="00D1470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294946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666432" behindDoc="0" locked="0" layoutInCell="1" allowOverlap="1" wp14:anchorId="3C2997F5" wp14:editId="57D2D864">
            <wp:simplePos x="0" y="0"/>
            <wp:positionH relativeFrom="margin">
              <wp:align>center</wp:align>
            </wp:positionH>
            <wp:positionV relativeFrom="paragraph">
              <wp:posOffset>159807</wp:posOffset>
            </wp:positionV>
            <wp:extent cx="6940012" cy="2532223"/>
            <wp:effectExtent l="0" t="0" r="0" b="0"/>
            <wp:wrapNone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27"/>
                    <a:stretch/>
                  </pic:blipFill>
                  <pic:spPr bwMode="auto">
                    <a:xfrm>
                      <a:off x="0" y="0"/>
                      <a:ext cx="6940012" cy="25322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767A60" w14:textId="67BBF54C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493170" w14:textId="4CF2724A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1FFA38" w14:textId="165DF66E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70B887B" w14:textId="44D74AB8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A709B36" w14:textId="699E9122" w:rsidR="00294946" w:rsidRDefault="00294946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D2AE543" w14:textId="759B83D0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03850F8" w14:textId="464C21E5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1257AB" w14:textId="22FB39C4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FF75EC0" w14:textId="7213236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42FEFDF" w14:textId="56841982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535AE60" w14:textId="7F2179D5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1F97F95" w14:textId="466FD321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85067DA" w14:textId="5EC1813F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32BF860" w14:textId="7BF8AC64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E72377" w14:textId="0DFA69B3" w:rsidR="00BD6363" w:rsidRDefault="00D1470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BD6363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41856" behindDoc="0" locked="0" layoutInCell="1" allowOverlap="1" wp14:anchorId="57D1EC97" wp14:editId="4EC46000">
            <wp:simplePos x="0" y="0"/>
            <wp:positionH relativeFrom="margin">
              <wp:align>center</wp:align>
            </wp:positionH>
            <wp:positionV relativeFrom="paragraph">
              <wp:posOffset>39002</wp:posOffset>
            </wp:positionV>
            <wp:extent cx="5481549" cy="4256506"/>
            <wp:effectExtent l="0" t="0" r="0" b="0"/>
            <wp:wrapNone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98" t="3305" r="1161" b="-8"/>
                    <a:stretch/>
                  </pic:blipFill>
                  <pic:spPr bwMode="auto">
                    <a:xfrm>
                      <a:off x="0" y="0"/>
                      <a:ext cx="5481549" cy="4256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1CA4C8" w14:textId="31C4E03C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09CCAAB" w14:textId="2A17F01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3637B3F" w14:textId="4A7C239C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76EFE1A" w14:textId="1816EA8A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230615C" w14:textId="6E6AD183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88085A3" w14:textId="7593A790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C902823" w14:textId="0160A50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3A8B17F" w14:textId="29AE43CF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D6C2628" w14:textId="59008AB8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D6ABE9" w14:textId="3A8DAECF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87818A2" w14:textId="6255EC18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4F4E7B" w14:textId="1E827E88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F3CE394" w14:textId="2DF352C6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ABB3DA2" w14:textId="2C386989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B358603" w14:textId="1F62E161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F6D1A3C" w14:textId="07943B07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CA93D1B" w14:textId="639A0C2C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7D1EC3F" w14:textId="3B60F4D2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19CDE27" w14:textId="4A034B0B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B62CCC5" w14:textId="1856915D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C13508F" w14:textId="1C066B7F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56B00B" w14:textId="41AC65B8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DC727E0" w14:textId="2C5182A9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0E4F68" w14:textId="16092399" w:rsidR="00BD6363" w:rsidRPr="009E1B44" w:rsidRDefault="00BD6363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0F0E8512" w14:textId="328E822F" w:rsidR="009E1B44" w:rsidRDefault="009E1B44" w:rsidP="009E1B44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9E1B44">
        <w:rPr>
          <w:rFonts w:ascii="Book Antiqua" w:hAnsi="Book Antiqua" w:cs="Arial"/>
          <w:color w:val="000000" w:themeColor="text1"/>
          <w:sz w:val="24"/>
          <w:szCs w:val="24"/>
        </w:rPr>
        <w:t>Le matériau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 le plus léger présentant le plus faible impact environnemental (surface la plus faible sur le graphique en toile d’araignée) est l’alliage d’aluminium 4032-T6 (</w:t>
      </w:r>
      <w:r w:rsidRPr="001A1A14">
        <w:rPr>
          <w:rFonts w:ascii="Book Antiqua" w:hAnsi="Book Antiqua" w:cs="Arial"/>
          <w:color w:val="000000" w:themeColor="text1"/>
          <w:sz w:val="24"/>
          <w:szCs w:val="24"/>
        </w:rPr>
        <w:t>Al Si 12,5 Mg Cu Ni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 / 4032-T6).</w:t>
      </w:r>
    </w:p>
    <w:p w14:paraId="77A75DC0" w14:textId="3B13CA0C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F54337F" w14:textId="2C483B1F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A10DFA3" w14:textId="24606614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138DC64" w14:textId="1D6BBAFA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8F0C9B5" w14:textId="58770A21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9CC8AF9" w14:textId="66FC5D61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A9733CB" w14:textId="15AADF9F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518764" w14:textId="6DC3DCBE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DF867ED" w14:textId="0DB7AF2A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AC79D59" w14:textId="36EC36ED" w:rsidR="00BD6363" w:rsidRDefault="00BD636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56EEB6" w14:textId="5E4A5868" w:rsidR="00BD6363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3E06F4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lastRenderedPageBreak/>
        <w:t>Q</w:t>
      </w:r>
      <w:r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8</w:t>
      </w:r>
      <w:r w:rsidRPr="003E06F4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.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 </w:t>
      </w:r>
    </w:p>
    <w:p w14:paraId="71622067" w14:textId="712DCF7D" w:rsidR="00826681" w:rsidRPr="0053258C" w:rsidRDefault="00826681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53258C">
        <w:rPr>
          <w:rFonts w:ascii="Book Antiqua" w:hAnsi="Book Antiqua" w:cs="Arial"/>
          <w:color w:val="000000" w:themeColor="text1"/>
          <w:sz w:val="24"/>
          <w:szCs w:val="24"/>
        </w:rPr>
        <w:t>Afin de limiter le temps de calculs </w:t>
      </w:r>
      <w:r w:rsidR="0053258C" w:rsidRPr="0053258C">
        <w:rPr>
          <w:rFonts w:ascii="Book Antiqua" w:hAnsi="Book Antiqua" w:cs="Arial"/>
          <w:color w:val="000000" w:themeColor="text1"/>
          <w:sz w:val="24"/>
          <w:szCs w:val="24"/>
        </w:rPr>
        <w:t xml:space="preserve">relatif à l’étude topologique de la biellette </w:t>
      </w:r>
      <w:r w:rsidRPr="0053258C">
        <w:rPr>
          <w:rFonts w:ascii="Book Antiqua" w:hAnsi="Book Antiqua" w:cs="Arial"/>
          <w:color w:val="000000" w:themeColor="text1"/>
          <w:sz w:val="24"/>
          <w:szCs w:val="24"/>
        </w:rPr>
        <w:t>:</w:t>
      </w:r>
    </w:p>
    <w:p w14:paraId="0BA3DF24" w14:textId="4FCA8842" w:rsidR="00826681" w:rsidRPr="0053258C" w:rsidRDefault="00826681" w:rsidP="0053258C">
      <w:pPr>
        <w:ind w:left="284" w:hanging="142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53258C">
        <w:rPr>
          <w:rFonts w:ascii="Book Antiqua" w:hAnsi="Book Antiqua" w:cs="Arial"/>
          <w:color w:val="000000" w:themeColor="text1"/>
          <w:sz w:val="24"/>
          <w:szCs w:val="24"/>
        </w:rPr>
        <w:t xml:space="preserve">-  </w:t>
      </w:r>
      <w:r w:rsidR="0053258C" w:rsidRPr="0053258C">
        <w:rPr>
          <w:rFonts w:ascii="Book Antiqua" w:hAnsi="Book Antiqua" w:cs="Arial"/>
          <w:color w:val="000000" w:themeColor="text1"/>
          <w:sz w:val="24"/>
          <w:szCs w:val="24"/>
        </w:rPr>
        <w:t xml:space="preserve">la forme </w:t>
      </w:r>
      <w:r w:rsidR="0053258C">
        <w:rPr>
          <w:rFonts w:ascii="Book Antiqua" w:hAnsi="Book Antiqua" w:cs="Arial"/>
          <w:color w:val="000000" w:themeColor="text1"/>
          <w:sz w:val="24"/>
          <w:szCs w:val="24"/>
        </w:rPr>
        <w:t>initiale de la pièce</w:t>
      </w:r>
      <w:r w:rsidRPr="0053258C">
        <w:rPr>
          <w:rFonts w:ascii="Book Antiqua" w:hAnsi="Book Antiqua" w:cs="Arial"/>
          <w:color w:val="000000" w:themeColor="text1"/>
          <w:sz w:val="24"/>
          <w:szCs w:val="24"/>
        </w:rPr>
        <w:t xml:space="preserve"> est simplifiée</w:t>
      </w:r>
      <w:r w:rsidR="0053258C" w:rsidRPr="0053258C">
        <w:rPr>
          <w:rFonts w:ascii="Book Antiqua" w:hAnsi="Book Antiqua" w:cs="Arial"/>
          <w:color w:val="000000" w:themeColor="text1"/>
          <w:sz w:val="24"/>
          <w:szCs w:val="24"/>
        </w:rPr>
        <w:t> </w:t>
      </w:r>
      <w:r w:rsidR="003C2470">
        <w:rPr>
          <w:rFonts w:ascii="Book Antiqua" w:hAnsi="Book Antiqua" w:cs="Arial"/>
          <w:color w:val="000000" w:themeColor="text1"/>
          <w:sz w:val="24"/>
          <w:szCs w:val="24"/>
        </w:rPr>
        <w:t>(</w:t>
      </w:r>
      <w:r w:rsidRPr="0053258C">
        <w:rPr>
          <w:rFonts w:ascii="Book Antiqua" w:hAnsi="Book Antiqua" w:cs="Arial"/>
          <w:color w:val="000000" w:themeColor="text1"/>
          <w:sz w:val="24"/>
          <w:szCs w:val="24"/>
        </w:rPr>
        <w:t>suppression des congés de raccordement</w:t>
      </w:r>
      <w:r w:rsidR="0053258C" w:rsidRPr="0053258C">
        <w:rPr>
          <w:rFonts w:ascii="Book Antiqua" w:hAnsi="Book Antiqua" w:cs="Arial"/>
          <w:color w:val="000000" w:themeColor="text1"/>
          <w:sz w:val="24"/>
          <w:szCs w:val="24"/>
        </w:rPr>
        <w:t xml:space="preserve">, </w:t>
      </w:r>
      <w:r w:rsidRPr="0053258C">
        <w:rPr>
          <w:rFonts w:ascii="Book Antiqua" w:hAnsi="Book Antiqua" w:cs="Arial"/>
          <w:color w:val="000000" w:themeColor="text1"/>
          <w:sz w:val="24"/>
          <w:szCs w:val="24"/>
        </w:rPr>
        <w:t>des évidements périphériques et latéraux).</w:t>
      </w:r>
    </w:p>
    <w:p w14:paraId="2511146E" w14:textId="7CB8DD55" w:rsidR="00294946" w:rsidRPr="0053258C" w:rsidRDefault="0053258C" w:rsidP="0053258C">
      <w:pPr>
        <w:ind w:left="284" w:hanging="142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53258C">
        <w:rPr>
          <w:rFonts w:ascii="Book Antiqua" w:hAnsi="Book Antiqua" w:cs="Arial"/>
          <w:color w:val="000000" w:themeColor="text1"/>
          <w:sz w:val="24"/>
          <w:szCs w:val="24"/>
        </w:rPr>
        <w:t xml:space="preserve">- </w:t>
      </w:r>
      <w:r w:rsidR="00826681" w:rsidRPr="0053258C">
        <w:rPr>
          <w:rFonts w:ascii="Book Antiqua" w:hAnsi="Book Antiqua" w:cs="Arial"/>
          <w:color w:val="000000" w:themeColor="text1"/>
          <w:sz w:val="24"/>
          <w:szCs w:val="24"/>
        </w:rPr>
        <w:t xml:space="preserve">le maillage </w:t>
      </w:r>
      <w:r>
        <w:rPr>
          <w:rFonts w:ascii="Book Antiqua" w:hAnsi="Book Antiqua" w:cs="Arial"/>
          <w:color w:val="000000" w:themeColor="text1"/>
          <w:sz w:val="24"/>
          <w:szCs w:val="24"/>
        </w:rPr>
        <w:t>est standard avec une densité</w:t>
      </w:r>
      <w:r w:rsidR="00826681" w:rsidRPr="0053258C">
        <w:rPr>
          <w:rFonts w:ascii="Book Antiqua" w:hAnsi="Book Antiqua" w:cs="Arial"/>
          <w:color w:val="000000" w:themeColor="text1"/>
          <w:sz w:val="24"/>
          <w:szCs w:val="24"/>
        </w:rPr>
        <w:t xml:space="preserve"> grossi</w:t>
      </w:r>
      <w:r>
        <w:rPr>
          <w:rFonts w:ascii="Book Antiqua" w:hAnsi="Book Antiqua" w:cs="Arial"/>
          <w:color w:val="000000" w:themeColor="text1"/>
          <w:sz w:val="24"/>
          <w:szCs w:val="24"/>
        </w:rPr>
        <w:t>è</w:t>
      </w:r>
      <w:r w:rsidR="00826681" w:rsidRPr="0053258C">
        <w:rPr>
          <w:rFonts w:ascii="Book Antiqua" w:hAnsi="Book Antiqua" w:cs="Arial"/>
          <w:color w:val="000000" w:themeColor="text1"/>
          <w:sz w:val="24"/>
          <w:szCs w:val="24"/>
        </w:rPr>
        <w:t>r</w:t>
      </w:r>
      <w:r>
        <w:rPr>
          <w:rFonts w:ascii="Book Antiqua" w:hAnsi="Book Antiqua" w:cs="Arial"/>
          <w:color w:val="000000" w:themeColor="text1"/>
          <w:sz w:val="24"/>
          <w:szCs w:val="24"/>
        </w:rPr>
        <w:t>e</w:t>
      </w:r>
      <w:r w:rsidRPr="0053258C">
        <w:rPr>
          <w:rFonts w:ascii="Book Antiqua" w:hAnsi="Book Antiqua" w:cs="Arial"/>
          <w:color w:val="000000" w:themeColor="text1"/>
          <w:sz w:val="24"/>
          <w:szCs w:val="24"/>
        </w:rPr>
        <w:t>.</w:t>
      </w:r>
      <w:r w:rsidR="00826681" w:rsidRPr="0053258C">
        <w:rPr>
          <w:rFonts w:ascii="Book Antiqua" w:hAnsi="Book Antiqua" w:cs="Arial"/>
          <w:color w:val="000000" w:themeColor="text1"/>
          <w:sz w:val="24"/>
          <w:szCs w:val="24"/>
        </w:rPr>
        <w:t xml:space="preserve"> </w:t>
      </w:r>
    </w:p>
    <w:p w14:paraId="63D18973" w14:textId="5B0FF585" w:rsidR="008F0EAE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26496" behindDoc="0" locked="0" layoutInCell="1" allowOverlap="1" wp14:anchorId="2BE57111" wp14:editId="5EA3BA83">
            <wp:simplePos x="0" y="0"/>
            <wp:positionH relativeFrom="column">
              <wp:posOffset>589915</wp:posOffset>
            </wp:positionH>
            <wp:positionV relativeFrom="paragraph">
              <wp:posOffset>32385</wp:posOffset>
            </wp:positionV>
            <wp:extent cx="4776545" cy="2213810"/>
            <wp:effectExtent l="19050" t="19050" r="5080" b="0"/>
            <wp:wrapNone/>
            <wp:docPr id="20" name="Imag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44" t="21480" r="19291" b="14185"/>
                    <a:stretch/>
                  </pic:blipFill>
                  <pic:spPr bwMode="auto">
                    <a:xfrm>
                      <a:off x="0" y="0"/>
                      <a:ext cx="4776545" cy="221381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691396" w14:textId="1097CDB6" w:rsidR="008F0EAE" w:rsidRDefault="008F0EAE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843DD4F" w14:textId="55C996AF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2B46DF8" w14:textId="5F6E77C8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CE271AC" w14:textId="7738C970" w:rsidR="00333F77" w:rsidRDefault="00333F77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70B92D8" w14:textId="20FBAB25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D5EEFD" w14:textId="533E3B9F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822931" w14:textId="3D72FBE4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F36316A" w14:textId="1FC295A6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2DCF46B" w14:textId="2743087D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650D3B" w14:textId="7777EB36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1817F4F" w14:textId="7431281C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B4C7CE6" w14:textId="7C132B1F" w:rsidR="009B67F3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28544" behindDoc="0" locked="0" layoutInCell="1" allowOverlap="1" wp14:anchorId="6B0AD9DF" wp14:editId="4A371D9D">
            <wp:simplePos x="0" y="0"/>
            <wp:positionH relativeFrom="column">
              <wp:posOffset>581694</wp:posOffset>
            </wp:positionH>
            <wp:positionV relativeFrom="paragraph">
              <wp:posOffset>121983</wp:posOffset>
            </wp:positionV>
            <wp:extent cx="4785503" cy="2126615"/>
            <wp:effectExtent l="19050" t="19050" r="0" b="6985"/>
            <wp:wrapNone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6" t="19318" r="19310" b="18868"/>
                    <a:stretch/>
                  </pic:blipFill>
                  <pic:spPr bwMode="auto">
                    <a:xfrm>
                      <a:off x="0" y="0"/>
                      <a:ext cx="4785503" cy="2126615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BF6ECF" w14:textId="75529460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AC9DBBE" w14:textId="282C1AE3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44E55FE" w14:textId="31FDE9A4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797317" w14:textId="5185F230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3196DD7" w14:textId="5BCCDED4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226FBDA" w14:textId="5CD28D1D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C504BA3" w14:textId="1DEBA4BF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59C4F22" w14:textId="5B02E824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71C96CB" w14:textId="7E5AE366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3400118" w14:textId="7976EEA6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2AE5D19" w14:textId="4E046802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3C9B932" w14:textId="1A16E0C8" w:rsidR="009B67F3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FF9A587" wp14:editId="3F77EAB3">
            <wp:simplePos x="0" y="0"/>
            <wp:positionH relativeFrom="column">
              <wp:posOffset>705485</wp:posOffset>
            </wp:positionH>
            <wp:positionV relativeFrom="paragraph">
              <wp:posOffset>123190</wp:posOffset>
            </wp:positionV>
            <wp:extent cx="4537075" cy="2114550"/>
            <wp:effectExtent l="19050" t="19050" r="0" b="0"/>
            <wp:wrapNone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9" t="19455" r="23378" b="19098"/>
                    <a:stretch/>
                  </pic:blipFill>
                  <pic:spPr bwMode="auto">
                    <a:xfrm>
                      <a:off x="0" y="0"/>
                      <a:ext cx="4537075" cy="2114550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4D9581" w14:textId="7C143912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6356B71" w14:textId="251E4491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2E3470F" w14:textId="24FAFED5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18D3194" w14:textId="21BD1356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1E0DE9" w14:textId="2FD73EC6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C4F7DF2" w14:textId="0DE33D1F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4FE34E5" w14:textId="6BA6DC7F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681943" w14:textId="171C3F86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E3B41E" w14:textId="5849BED2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02A54D5" w14:textId="5919C57D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BA8E898" w14:textId="3A2E1BE0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5568467" w14:textId="4D7BB8EF" w:rsidR="009B67F3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29568" behindDoc="0" locked="0" layoutInCell="1" allowOverlap="1" wp14:anchorId="7837FC23" wp14:editId="7673A69F">
            <wp:simplePos x="0" y="0"/>
            <wp:positionH relativeFrom="column">
              <wp:posOffset>701040</wp:posOffset>
            </wp:positionH>
            <wp:positionV relativeFrom="paragraph">
              <wp:posOffset>113030</wp:posOffset>
            </wp:positionV>
            <wp:extent cx="4548505" cy="2187702"/>
            <wp:effectExtent l="19050" t="19050" r="4445" b="3175"/>
            <wp:wrapNone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69" t="19341" r="23179" b="17073"/>
                    <a:stretch/>
                  </pic:blipFill>
                  <pic:spPr bwMode="auto">
                    <a:xfrm>
                      <a:off x="0" y="0"/>
                      <a:ext cx="4548505" cy="2187702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5246CD3" w14:textId="016F9E3E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2165DDB" w14:textId="0A2DE8B2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AAF3156" w14:textId="2E04BB20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68B74B3" w14:textId="2F08A1BD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93197AA" w14:textId="7E9443F3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8FFB066" w14:textId="241EFAEB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38CD63F" w14:textId="5D0416A9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0E64131" w14:textId="1C5FA894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CD2FCF3" w14:textId="653ECAAF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4F279F3" w14:textId="553D1D51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49A958D" w14:textId="596815FE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9208DF7" w14:textId="59B47BEB" w:rsidR="009B67F3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40832" behindDoc="0" locked="0" layoutInCell="1" allowOverlap="1" wp14:anchorId="7EB4F5F0" wp14:editId="4DCC1A8C">
            <wp:simplePos x="0" y="0"/>
            <wp:positionH relativeFrom="column">
              <wp:posOffset>650240</wp:posOffset>
            </wp:positionH>
            <wp:positionV relativeFrom="paragraph">
              <wp:posOffset>182880</wp:posOffset>
            </wp:positionV>
            <wp:extent cx="4531995" cy="2205355"/>
            <wp:effectExtent l="19050" t="19050" r="1905" b="4445"/>
            <wp:wrapNone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64" t="19455" r="23265" b="16453"/>
                    <a:stretch/>
                  </pic:blipFill>
                  <pic:spPr bwMode="auto">
                    <a:xfrm>
                      <a:off x="0" y="0"/>
                      <a:ext cx="4531995" cy="2205355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18C443" w14:textId="4AAC45AC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0F53993" w14:textId="08D0E2DD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69E23C7" w14:textId="40911E14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EF406F" w14:textId="16F54067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2D1AE5D" w14:textId="69CACA3B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0ED8FE7" w14:textId="1DA3BE0E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7F905E4" w14:textId="0EB1F135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DD79DFA" w14:textId="6B794FCF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CFD7096" w14:textId="6BC18EB0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33C6C41" w14:textId="055CB301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16C3A0E" w14:textId="796F4AA8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F8FC9B7" w14:textId="0BFCF81F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A81A25" w14:textId="0DAE8C90" w:rsidR="009B67F3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78524FC0" wp14:editId="2A233F35">
            <wp:simplePos x="0" y="0"/>
            <wp:positionH relativeFrom="column">
              <wp:posOffset>727710</wp:posOffset>
            </wp:positionH>
            <wp:positionV relativeFrom="paragraph">
              <wp:posOffset>221615</wp:posOffset>
            </wp:positionV>
            <wp:extent cx="4384938" cy="2181843"/>
            <wp:effectExtent l="19050" t="19050" r="0" b="9525"/>
            <wp:wrapNone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75" t="19685" r="26061" b="16905"/>
                    <a:stretch/>
                  </pic:blipFill>
                  <pic:spPr bwMode="auto">
                    <a:xfrm>
                      <a:off x="0" y="0"/>
                      <a:ext cx="4384938" cy="2181843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B60287" w14:textId="4D15D6A2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306E8DF" w14:textId="318E2E57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454EFD" w14:textId="3EB6D3F4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BD07B1" w14:textId="72825973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4FE75AE" w14:textId="729CCF3A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E0D346" w14:textId="06F81C6C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A07310" w14:textId="57F70C72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8DCE980" w14:textId="2AE79199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A875E3C" w14:textId="7EB526FB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82B76AF" w14:textId="77777777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81DFD8" w14:textId="5AAA0ADE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2F62AF8" w14:textId="0AA16E38" w:rsidR="009B67F3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CE08FDE" wp14:editId="253C9FA2">
            <wp:simplePos x="0" y="0"/>
            <wp:positionH relativeFrom="column">
              <wp:posOffset>717550</wp:posOffset>
            </wp:positionH>
            <wp:positionV relativeFrom="paragraph">
              <wp:posOffset>419735</wp:posOffset>
            </wp:positionV>
            <wp:extent cx="4406488" cy="2209165"/>
            <wp:effectExtent l="19050" t="19050" r="0" b="635"/>
            <wp:wrapNone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9" t="19455" r="25385" b="16349"/>
                    <a:stretch/>
                  </pic:blipFill>
                  <pic:spPr bwMode="auto">
                    <a:xfrm>
                      <a:off x="0" y="0"/>
                      <a:ext cx="4406488" cy="2209165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F91B64" w14:textId="6247E529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04E6D42" w14:textId="10BC5CF2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22E964F" w14:textId="739292C0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0F5E80A" w14:textId="4801DDA9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ACC7B4" w14:textId="3FBF8893" w:rsidR="009B67F3" w:rsidRDefault="009B67F3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105A65C" w14:textId="3F58716C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72E861" w14:textId="6C0A7F35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CCCC68E" w14:textId="26EA0097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A2573DF" w14:textId="32E1B372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A9DA8A8" w14:textId="4D5C0E7F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FA4F354" w14:textId="5617CB82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9E72CF1" w14:textId="5B1A0B62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7142EEB" w14:textId="297A3E82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A45D615" w14:textId="1D387BD0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B70012F" w14:textId="3735EC44" w:rsidR="007C2342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A466488" wp14:editId="21C4D95A">
            <wp:simplePos x="0" y="0"/>
            <wp:positionH relativeFrom="column">
              <wp:posOffset>531495</wp:posOffset>
            </wp:positionH>
            <wp:positionV relativeFrom="paragraph">
              <wp:posOffset>95885</wp:posOffset>
            </wp:positionV>
            <wp:extent cx="4780915" cy="2209165"/>
            <wp:effectExtent l="19050" t="19050" r="635" b="635"/>
            <wp:wrapNone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7" t="19341" r="19143" b="16449"/>
                    <a:stretch/>
                  </pic:blipFill>
                  <pic:spPr bwMode="auto">
                    <a:xfrm>
                      <a:off x="0" y="0"/>
                      <a:ext cx="4780915" cy="2209165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B29FDE" w14:textId="4E936838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F72670E" w14:textId="72CB438D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D7A2B36" w14:textId="736D9244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F63229B" w14:textId="4AF7DF49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31E871D" w14:textId="4CFDC4E4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0D43B4A" w14:textId="7ABB6C0A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FAB5FD7" w14:textId="395F762D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D512A67" w14:textId="593D8CDF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EA79F7" w14:textId="1CE847E6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FC356F2" w14:textId="36DD7A9E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ABDE3A9" w14:textId="74185AC8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FB0E493" w14:textId="403DD8FC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B9FF82" w14:textId="55B55272" w:rsidR="007C2342" w:rsidRDefault="001B0FCB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5168" behindDoc="0" locked="0" layoutInCell="1" allowOverlap="1" wp14:anchorId="52A3BCF3" wp14:editId="17D320D3">
            <wp:simplePos x="0" y="0"/>
            <wp:positionH relativeFrom="column">
              <wp:posOffset>817245</wp:posOffset>
            </wp:positionH>
            <wp:positionV relativeFrom="paragraph">
              <wp:posOffset>164465</wp:posOffset>
            </wp:positionV>
            <wp:extent cx="4782185" cy="2197100"/>
            <wp:effectExtent l="19050" t="19050" r="0" b="0"/>
            <wp:wrapNone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29" t="19570" r="19106" b="16586"/>
                    <a:stretch/>
                  </pic:blipFill>
                  <pic:spPr bwMode="auto">
                    <a:xfrm>
                      <a:off x="0" y="0"/>
                      <a:ext cx="4782185" cy="2197100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8A7833" w14:textId="4A450A9F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2892B43" w14:textId="0992EEB1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CC5CEE1" w14:textId="645AC934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E196FB" w14:textId="00FB41FE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0427DD2" w14:textId="75026755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A08FE59" w14:textId="487E701E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148B9BF" w14:textId="51FBAA01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F60251" w14:textId="5FE4EEAD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23EC3BB" w14:textId="017C5C7C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0E81A0" w14:textId="498268C8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10C61DA" w14:textId="3C09B168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74CE674" w14:textId="14CF9A1C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2349946" w14:textId="4715C076" w:rsidR="007C2342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0048" behindDoc="0" locked="0" layoutInCell="1" allowOverlap="1" wp14:anchorId="25B0F4D9" wp14:editId="199EEAF0">
            <wp:simplePos x="0" y="0"/>
            <wp:positionH relativeFrom="column">
              <wp:posOffset>805815</wp:posOffset>
            </wp:positionH>
            <wp:positionV relativeFrom="paragraph">
              <wp:posOffset>224155</wp:posOffset>
            </wp:positionV>
            <wp:extent cx="4814207" cy="2217302"/>
            <wp:effectExtent l="19050" t="19050" r="5715" b="0"/>
            <wp:wrapNone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34" t="19455" r="18798" b="16123"/>
                    <a:stretch/>
                  </pic:blipFill>
                  <pic:spPr bwMode="auto">
                    <a:xfrm>
                      <a:off x="0" y="0"/>
                      <a:ext cx="4814207" cy="2217302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CDD315C" w14:textId="25D71012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BC9234A" w14:textId="4B5DDFD6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F21203A" w14:textId="4798B113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D6162C" w14:textId="1AE0945C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9DFB6CC" w14:textId="7E3951D0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E619205" w14:textId="1012949E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6296A96" w14:textId="4CA6220F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DFD9F52" w14:textId="5D023113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882113C" w14:textId="20DBE4DE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E7E9B9" w14:textId="11FE2637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E0CD4CF" w14:textId="52AA2789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CDF2393" w14:textId="7A2BDBB3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BF47476" w14:textId="0734E303" w:rsidR="007C2342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23424" behindDoc="0" locked="0" layoutInCell="1" allowOverlap="1" wp14:anchorId="5C1333A8" wp14:editId="00A7BA14">
            <wp:simplePos x="0" y="0"/>
            <wp:positionH relativeFrom="column">
              <wp:posOffset>822325</wp:posOffset>
            </wp:positionH>
            <wp:positionV relativeFrom="paragraph">
              <wp:posOffset>296545</wp:posOffset>
            </wp:positionV>
            <wp:extent cx="4785601" cy="2138300"/>
            <wp:effectExtent l="19050" t="19050" r="0" b="0"/>
            <wp:wrapNone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40" t="20260" r="19447" b="17598"/>
                    <a:stretch/>
                  </pic:blipFill>
                  <pic:spPr bwMode="auto">
                    <a:xfrm>
                      <a:off x="0" y="0"/>
                      <a:ext cx="4785601" cy="2138300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ECA2095" w14:textId="0498B044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65390C2" w14:textId="607598A2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950B7BA" w14:textId="0B58EAF5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95EDDD9" w14:textId="4D3BEBDC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E935F25" w14:textId="6851B736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68781E" w14:textId="2B523282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34CE98A" w14:textId="3010D069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A4D3609" w14:textId="0F6C426B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03CC365" w14:textId="1620E152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670C249" w14:textId="2EDA268A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2054292" w14:textId="1ED784A0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D07C0B3" w14:textId="3D7863F3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9F41B6" w14:textId="1F9CB000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91583CF" w14:textId="5918C425" w:rsidR="007C2342" w:rsidRDefault="001B0FCB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3120" behindDoc="0" locked="0" layoutInCell="1" allowOverlap="1" wp14:anchorId="2042E76F" wp14:editId="3D9A5048">
            <wp:simplePos x="0" y="0"/>
            <wp:positionH relativeFrom="column">
              <wp:posOffset>877570</wp:posOffset>
            </wp:positionH>
            <wp:positionV relativeFrom="paragraph">
              <wp:posOffset>108585</wp:posOffset>
            </wp:positionV>
            <wp:extent cx="4667745" cy="2276475"/>
            <wp:effectExtent l="19050" t="19050" r="0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88" t="20145" r="20731" b="13698"/>
                    <a:stretch/>
                  </pic:blipFill>
                  <pic:spPr bwMode="auto">
                    <a:xfrm>
                      <a:off x="0" y="0"/>
                      <a:ext cx="4667745" cy="2276475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26ACA9" w14:textId="55DD7CA2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7203BEB" w14:textId="27DA375A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98A3655" w14:textId="46535563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5FF9035" w14:textId="384C018B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E4057D" w14:textId="04B37E01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F5ADEC" w14:textId="101E3478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CF8B46" w14:textId="421EF8A9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9364B87" w14:textId="72FC559A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6CF3CC" w14:textId="257098AF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C7838D" w14:textId="2A0E7B96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A7E849" w14:textId="2C86F43D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0549915" w14:textId="0F1DFCC7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F2685E2" w14:textId="78F2B719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DD673DC" w14:textId="54DCA9DA" w:rsidR="003C2470" w:rsidRDefault="003C247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3C84B6B" w14:textId="1F94BA01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D5517F3" w14:textId="57F7DE7D" w:rsidR="007C2342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0592" behindDoc="0" locked="0" layoutInCell="1" allowOverlap="1" wp14:anchorId="7DE13C80" wp14:editId="0767323D">
            <wp:simplePos x="0" y="0"/>
            <wp:positionH relativeFrom="column">
              <wp:posOffset>138488</wp:posOffset>
            </wp:positionH>
            <wp:positionV relativeFrom="paragraph">
              <wp:posOffset>179705</wp:posOffset>
            </wp:positionV>
            <wp:extent cx="5645294" cy="2699766"/>
            <wp:effectExtent l="19050" t="19050" r="0" b="5715"/>
            <wp:wrapNone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7" t="20342" r="19348" b="13739"/>
                    <a:stretch/>
                  </pic:blipFill>
                  <pic:spPr bwMode="auto">
                    <a:xfrm>
                      <a:off x="0" y="0"/>
                      <a:ext cx="5645294" cy="2699766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09F160" w14:textId="512D2778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DF1AA1" w14:textId="31AB7A1F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42BBD31" w14:textId="66334556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EF60633" w14:textId="03917F6D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CBB281" w14:textId="188BF627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C6EF03D" w14:textId="5703253B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B836CE" w14:textId="6C1B45AA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D4C79E0" w14:textId="29EC6E9A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5BD6E5" w14:textId="7B95B634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BCDA5A6" w14:textId="5C6E2AC2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01B451C" w14:textId="7FF3EDF6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A9D2B0B" w14:textId="0552A665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DA6B910" w14:textId="01F80254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AD358A" w14:textId="55EBFAF3" w:rsidR="007C2342" w:rsidRDefault="007C234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35B5C07" w14:textId="04613AEF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4643FC8" w14:textId="772CA95E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C83532" w14:textId="4A6CDA0A" w:rsidR="00BA01C4" w:rsidRDefault="00FF1B90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1616" behindDoc="0" locked="0" layoutInCell="1" allowOverlap="1" wp14:anchorId="10D42E5F" wp14:editId="2797FB49">
            <wp:simplePos x="0" y="0"/>
            <wp:positionH relativeFrom="column">
              <wp:posOffset>137218</wp:posOffset>
            </wp:positionH>
            <wp:positionV relativeFrom="paragraph">
              <wp:posOffset>161290</wp:posOffset>
            </wp:positionV>
            <wp:extent cx="5650924" cy="2643886"/>
            <wp:effectExtent l="19050" t="19050" r="6985" b="4445"/>
            <wp:wrapNone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65" t="19452" r="19785" b="15949"/>
                    <a:stretch/>
                  </pic:blipFill>
                  <pic:spPr bwMode="auto">
                    <a:xfrm>
                      <a:off x="0" y="0"/>
                      <a:ext cx="5650924" cy="2643886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8415B8" w14:textId="57653873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264EEAA" w14:textId="5EC5196A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0A43555" w14:textId="33580B53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F5A7501" w14:textId="26E8B8B6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86C1C2A" w14:textId="66815D02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BDA0958" w14:textId="2C53EC52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A9CFD1C" w14:textId="0A4D5FF0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765A203" w14:textId="3D3CC18A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CF8728A" w14:textId="2DDAA830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97A9111" w14:textId="5CBEFBF5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987AA4B" w14:textId="2C75F614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B13922" w14:textId="3C12DE13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10FEE4" w14:textId="45B97C16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0FDC4CA" w14:textId="02736775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054A077" w14:textId="404A0E46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C2238A4" w14:textId="43C6DFE9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BD6FAE" w14:textId="58CA2FEE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8784" behindDoc="0" locked="0" layoutInCell="1" allowOverlap="1" wp14:anchorId="24DC7079" wp14:editId="426EC049">
            <wp:simplePos x="0" y="0"/>
            <wp:positionH relativeFrom="column">
              <wp:posOffset>113723</wp:posOffset>
            </wp:positionH>
            <wp:positionV relativeFrom="paragraph">
              <wp:posOffset>81915</wp:posOffset>
            </wp:positionV>
            <wp:extent cx="5693201" cy="2231136"/>
            <wp:effectExtent l="19050" t="19050" r="3175" b="0"/>
            <wp:wrapNone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52" t="19564" r="19223" b="26066"/>
                    <a:stretch/>
                  </pic:blipFill>
                  <pic:spPr bwMode="auto">
                    <a:xfrm>
                      <a:off x="0" y="0"/>
                      <a:ext cx="5693201" cy="2231136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82A833" w14:textId="7CCCD311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D25F00F" w14:textId="61811CFA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015C6A5" w14:textId="50E07F53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8ECB2B6" w14:textId="6B90B4AD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9703268" w14:textId="504A8670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145B8A" w14:textId="6608A9B4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5633FCB" w14:textId="7B93540A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E0C093A" w14:textId="0ECAF12E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A9335E6" w14:textId="1C877746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3F76D2F" w14:textId="162452C2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87962D" w14:textId="0E98EA95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B6C0C61" w14:textId="1B23AC33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291D487" w14:textId="6F931B21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984A3E4" w14:textId="77777777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63C913" w14:textId="69E76E01" w:rsidR="00BA01C4" w:rsidRPr="001A1A14" w:rsidRDefault="001A1A14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1A1A14">
        <w:rPr>
          <w:rFonts w:ascii="Book Antiqua" w:hAnsi="Book Antiqua" w:cs="Arial"/>
          <w:color w:val="000000" w:themeColor="text1"/>
          <w:sz w:val="24"/>
          <w:szCs w:val="24"/>
        </w:rPr>
        <w:t>Construction de la nouvelle biellette à partir de l’analyse topologique :</w:t>
      </w:r>
    </w:p>
    <w:p w14:paraId="7955103E" w14:textId="4048C708" w:rsidR="00BA01C4" w:rsidRDefault="001A1A1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36736" behindDoc="0" locked="0" layoutInCell="1" allowOverlap="1" wp14:anchorId="4428E94E" wp14:editId="2885B7FD">
            <wp:simplePos x="0" y="0"/>
            <wp:positionH relativeFrom="margin">
              <wp:align>center</wp:align>
            </wp:positionH>
            <wp:positionV relativeFrom="paragraph">
              <wp:posOffset>140335</wp:posOffset>
            </wp:positionV>
            <wp:extent cx="3748315" cy="2711958"/>
            <wp:effectExtent l="19050" t="19050" r="5080" b="0"/>
            <wp:wrapNone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70" t="24614" r="25428" b="17362"/>
                    <a:stretch/>
                  </pic:blipFill>
                  <pic:spPr bwMode="auto">
                    <a:xfrm>
                      <a:off x="0" y="0"/>
                      <a:ext cx="3748315" cy="2711958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000F8C" w14:textId="144BF027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58155C7" w14:textId="5BD7B121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89DC090" w14:textId="68ACCB66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2F6811D" w14:textId="46E16897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5D687F9" w14:textId="60119E75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01865BA" w14:textId="47A78724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74D70B" w14:textId="2CED8530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1BA8CD3" w14:textId="752A1566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9A6BD15" w14:textId="13460558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BE9270F" w14:textId="3D4A1DF8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6487C0" w14:textId="12C64EF9" w:rsidR="00BA01C4" w:rsidRDefault="00BA01C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CD05D14" w14:textId="408FB211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AEFBEF" w14:textId="4B03DDC9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603950" w14:textId="77777777" w:rsidR="000C1D18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E91D0F0" w14:textId="3A2D494A" w:rsidR="001A1A14" w:rsidRDefault="001A1A1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89DD848" w14:textId="472A0954" w:rsidR="001A1A14" w:rsidRDefault="0070358F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U</w:t>
      </w:r>
      <w:r w:rsidR="001A1A14" w:rsidRPr="001A1A14">
        <w:rPr>
          <w:rFonts w:ascii="Book Antiqua" w:hAnsi="Book Antiqua" w:cs="Arial"/>
          <w:color w:val="000000" w:themeColor="text1"/>
          <w:sz w:val="24"/>
          <w:szCs w:val="24"/>
        </w:rPr>
        <w:t>tilisation</w:t>
      </w:r>
      <w:r w:rsidR="001A1A14">
        <w:rPr>
          <w:rFonts w:ascii="Book Antiqua" w:hAnsi="Book Antiqua" w:cs="Arial"/>
          <w:color w:val="000000" w:themeColor="text1"/>
          <w:sz w:val="24"/>
          <w:szCs w:val="24"/>
        </w:rPr>
        <w:t xml:space="preserve"> de la banque de données relative aux matériaux (module Sustainability) pour une recherche de propriétés mécaniques identiques ou meilleures par rapport à l’alliage d’aluminium déjà sélectionné (</w:t>
      </w:r>
      <w:r w:rsidR="001A1A14" w:rsidRPr="001A1A14">
        <w:rPr>
          <w:rFonts w:ascii="Book Antiqua" w:hAnsi="Book Antiqua" w:cs="Arial"/>
          <w:color w:val="000000" w:themeColor="text1"/>
          <w:sz w:val="24"/>
          <w:szCs w:val="24"/>
        </w:rPr>
        <w:t>Al Si 12,5 Mg Cu Ni</w:t>
      </w:r>
      <w:r w:rsidR="001A1A14">
        <w:rPr>
          <w:rFonts w:ascii="Book Antiqua" w:hAnsi="Book Antiqua" w:cs="Arial"/>
          <w:color w:val="000000" w:themeColor="text1"/>
          <w:sz w:val="24"/>
          <w:szCs w:val="24"/>
        </w:rPr>
        <w:t xml:space="preserve"> / 4032-T6) :</w:t>
      </w:r>
    </w:p>
    <w:p w14:paraId="05F571B3" w14:textId="0A4415E6" w:rsidR="001A1A14" w:rsidRDefault="001A1A14" w:rsidP="0070358F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- une masse volumique inférieure ou égale</w:t>
      </w:r>
      <w:r w:rsidR="0070358F">
        <w:rPr>
          <w:rFonts w:ascii="Book Antiqua" w:hAnsi="Book Antiqua" w:cs="Arial"/>
          <w:color w:val="000000" w:themeColor="text1"/>
          <w:sz w:val="24"/>
          <w:szCs w:val="24"/>
        </w:rPr>
        <w:t>,</w:t>
      </w:r>
    </w:p>
    <w:p w14:paraId="7108CA14" w14:textId="6AEEAFE8" w:rsidR="0070358F" w:rsidRDefault="0070358F" w:rsidP="0070358F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- </w:t>
      </w:r>
      <w:r w:rsidR="00DC00F4">
        <w:rPr>
          <w:rFonts w:ascii="Book Antiqua" w:hAnsi="Book Antiqua" w:cs="Arial"/>
          <w:color w:val="000000" w:themeColor="text1"/>
          <w:sz w:val="24"/>
          <w:szCs w:val="24"/>
        </w:rPr>
        <w:t xml:space="preserve">une </w:t>
      </w:r>
      <w:r>
        <w:rPr>
          <w:rFonts w:ascii="Book Antiqua" w:hAnsi="Book Antiqua" w:cs="Arial"/>
          <w:color w:val="000000" w:themeColor="text1"/>
          <w:sz w:val="24"/>
          <w:szCs w:val="24"/>
        </w:rPr>
        <w:t>limite de traction supérieure ou égale,</w:t>
      </w:r>
    </w:p>
    <w:p w14:paraId="1BA5C37C" w14:textId="5026420D" w:rsidR="0070358F" w:rsidRPr="001A1A14" w:rsidRDefault="0070358F" w:rsidP="0070358F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- </w:t>
      </w:r>
      <w:r w:rsidR="00DC00F4">
        <w:rPr>
          <w:rFonts w:ascii="Book Antiqua" w:hAnsi="Book Antiqua" w:cs="Arial"/>
          <w:color w:val="000000" w:themeColor="text1"/>
          <w:sz w:val="24"/>
          <w:szCs w:val="24"/>
        </w:rPr>
        <w:t xml:space="preserve">une </w:t>
      </w:r>
      <w:r>
        <w:rPr>
          <w:rFonts w:ascii="Book Antiqua" w:hAnsi="Book Antiqua" w:cs="Arial"/>
          <w:color w:val="000000" w:themeColor="text1"/>
          <w:sz w:val="24"/>
          <w:szCs w:val="24"/>
        </w:rPr>
        <w:t>limite d’élasticité supérieure ou égale.</w:t>
      </w:r>
    </w:p>
    <w:p w14:paraId="06437BE5" w14:textId="52232348" w:rsidR="001A1A1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3664" behindDoc="0" locked="0" layoutInCell="1" allowOverlap="1" wp14:anchorId="1BA1C661" wp14:editId="2CF02F64">
            <wp:simplePos x="0" y="0"/>
            <wp:positionH relativeFrom="column">
              <wp:posOffset>1394494</wp:posOffset>
            </wp:positionH>
            <wp:positionV relativeFrom="paragraph">
              <wp:posOffset>73092</wp:posOffset>
            </wp:positionV>
            <wp:extent cx="2119897" cy="1901002"/>
            <wp:effectExtent l="19050" t="19050" r="0" b="4445"/>
            <wp:wrapNone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802" t="16742" r="1681" b="53732"/>
                    <a:stretch/>
                  </pic:blipFill>
                  <pic:spPr bwMode="auto">
                    <a:xfrm>
                      <a:off x="0" y="0"/>
                      <a:ext cx="2119897" cy="1901002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5756AE" w14:textId="467D5B44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0EAF784" w14:textId="6DE0ECAE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39E1024" w14:textId="3876F1A4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2E052D" w14:textId="7780CA59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80868F" w14:textId="53B6FF01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61A84C" w14:textId="73824AC4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87B3544" w14:textId="59B7597A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9F08D1C" w14:textId="4C626BAC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6C99307" w14:textId="3812C2FD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54D955C" w14:textId="56EA4E5E" w:rsidR="002456B2" w:rsidRDefault="00C3332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pict w14:anchorId="1327BAC8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left:0;text-align:left;margin-left:78.45pt;margin-top:1.15pt;width:40.85pt;height:0;flip:y;z-index:251692032" o:connectortype="straight" strokecolor="red" strokeweight="4.5pt">
            <v:stroke endarrow="block"/>
          </v:shape>
        </w:pict>
      </w:r>
      <w:r w:rsidR="00DC00F4">
        <w:rPr>
          <w:noProof/>
        </w:rPr>
        <w:drawing>
          <wp:anchor distT="0" distB="0" distL="114300" distR="114300" simplePos="0" relativeHeight="251634688" behindDoc="0" locked="0" layoutInCell="1" allowOverlap="1" wp14:anchorId="0BECBC4D" wp14:editId="1556D7F0">
            <wp:simplePos x="0" y="0"/>
            <wp:positionH relativeFrom="column">
              <wp:posOffset>-285750</wp:posOffset>
            </wp:positionH>
            <wp:positionV relativeFrom="paragraph">
              <wp:posOffset>186088</wp:posOffset>
            </wp:positionV>
            <wp:extent cx="6790707" cy="1530350"/>
            <wp:effectExtent l="19050" t="19050" r="0" b="0"/>
            <wp:wrapNone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5" t="14990" b="45088"/>
                    <a:stretch/>
                  </pic:blipFill>
                  <pic:spPr bwMode="auto">
                    <a:xfrm>
                      <a:off x="0" y="0"/>
                      <a:ext cx="6790707" cy="1530350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735265" w14:textId="44C71F88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052758" w14:textId="06D3FFC3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991B49B" w14:textId="640D12DD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589A372" w14:textId="79952B1B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9CAE0B" w14:textId="10749493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9D1A66E" w14:textId="4AEA86A7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23C9374" w14:textId="08F19A5E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7BBB7BB" w14:textId="75CD4529" w:rsidR="002456B2" w:rsidRDefault="00C3332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pict w14:anchorId="1327BAC8">
          <v:shape id="_x0000_s1031" type="#_x0000_t32" style="position:absolute;left:0;text-align:left;margin-left:394.85pt;margin-top:7.1pt;width:40.85pt;height:0;flip:y;z-index:251693056" o:connectortype="straight" strokecolor="red" strokeweight="4.5pt">
            <v:stroke endarrow="block"/>
          </v:shape>
        </w:pict>
      </w:r>
    </w:p>
    <w:p w14:paraId="67D27B2F" w14:textId="1614B5C5" w:rsidR="002456B2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5712" behindDoc="0" locked="0" layoutInCell="1" allowOverlap="1" wp14:anchorId="3100C2FE" wp14:editId="3FA6C60A">
            <wp:simplePos x="0" y="0"/>
            <wp:positionH relativeFrom="column">
              <wp:posOffset>-283633</wp:posOffset>
            </wp:positionH>
            <wp:positionV relativeFrom="paragraph">
              <wp:posOffset>134419</wp:posOffset>
            </wp:positionV>
            <wp:extent cx="6790055" cy="939370"/>
            <wp:effectExtent l="19050" t="19050" r="0" b="0"/>
            <wp:wrapNone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" t="15007" b="60490"/>
                    <a:stretch/>
                  </pic:blipFill>
                  <pic:spPr bwMode="auto">
                    <a:xfrm>
                      <a:off x="0" y="0"/>
                      <a:ext cx="6790055" cy="939370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46A1D23" w14:textId="1F8D9834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8352D7" w14:textId="326F9B12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92C1691" w14:textId="07F278C5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C4E0B25" w14:textId="2F9A61E4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4AED7EB" w14:textId="227B9C82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CBD774" w14:textId="77777777" w:rsidR="000C1D18" w:rsidRDefault="000C1D18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169E7075" w14:textId="1B9052F9" w:rsidR="002456B2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Le matériau retenu pour la suite de l’étude reste l’alliage d’aluminium déjà sélectionné </w:t>
      </w:r>
      <w:r w:rsidRPr="001A1A14">
        <w:rPr>
          <w:rFonts w:ascii="Book Antiqua" w:hAnsi="Book Antiqua" w:cs="Arial"/>
          <w:color w:val="000000" w:themeColor="text1"/>
          <w:sz w:val="24"/>
          <w:szCs w:val="24"/>
        </w:rPr>
        <w:t>Al Si 12,5 Mg Cu Ni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 / 4032-T6.</w:t>
      </w:r>
    </w:p>
    <w:p w14:paraId="3F7E3167" w14:textId="03F2FB25" w:rsidR="002456B2" w:rsidRDefault="002456B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1B9976FC" w14:textId="77777777" w:rsidR="001B0FCB" w:rsidRPr="00DC00F4" w:rsidRDefault="001B0FCB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4FC1B902" w14:textId="67FCBE5A" w:rsidR="00DC00F4" w:rsidRPr="00DC00F4" w:rsidRDefault="00DC00F4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DC00F4">
        <w:rPr>
          <w:rFonts w:ascii="Book Antiqua" w:hAnsi="Book Antiqua" w:cs="Arial"/>
          <w:color w:val="000000" w:themeColor="text1"/>
          <w:sz w:val="24"/>
          <w:szCs w:val="24"/>
        </w:rPr>
        <w:lastRenderedPageBreak/>
        <w:t>Nouvelle simulation de répartition de contraintes et de déplacement avec les mêmes conditions de chargement et d’immobilisation </w:t>
      </w:r>
      <w:r>
        <w:rPr>
          <w:rFonts w:ascii="Book Antiqua" w:hAnsi="Book Antiqua" w:cs="Arial"/>
          <w:color w:val="000000" w:themeColor="text1"/>
          <w:sz w:val="24"/>
          <w:szCs w:val="24"/>
        </w:rPr>
        <w:t>de la biellette (</w:t>
      </w:r>
      <w:r w:rsidRPr="00214A66">
        <w:rPr>
          <w:rFonts w:ascii="Book Antiqua" w:hAnsi="Book Antiqua" w:cs="Arial"/>
          <w:color w:val="000000" w:themeColor="text1"/>
          <w:sz w:val="24"/>
          <w:szCs w:val="24"/>
        </w:rPr>
        <w:t>sollicitation de traction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) </w:t>
      </w:r>
      <w:r w:rsidRPr="00DC00F4">
        <w:rPr>
          <w:rFonts w:ascii="Book Antiqua" w:hAnsi="Book Antiqua" w:cs="Arial"/>
          <w:color w:val="000000" w:themeColor="text1"/>
          <w:sz w:val="24"/>
          <w:szCs w:val="24"/>
        </w:rPr>
        <w:t>:</w:t>
      </w:r>
    </w:p>
    <w:p w14:paraId="3C7FDC1D" w14:textId="1C9D89D2" w:rsidR="002456B2" w:rsidRPr="00DC00F4" w:rsidRDefault="00DC00F4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7760" behindDoc="0" locked="0" layoutInCell="1" allowOverlap="1" wp14:anchorId="659B84C8" wp14:editId="7C083BC8">
            <wp:simplePos x="0" y="0"/>
            <wp:positionH relativeFrom="margin">
              <wp:align>center</wp:align>
            </wp:positionH>
            <wp:positionV relativeFrom="paragraph">
              <wp:posOffset>75565</wp:posOffset>
            </wp:positionV>
            <wp:extent cx="6957638" cy="3569034"/>
            <wp:effectExtent l="19050" t="19050" r="0" b="0"/>
            <wp:wrapNone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24" t="19345" r="19640" b="9932"/>
                    <a:stretch/>
                  </pic:blipFill>
                  <pic:spPr bwMode="auto">
                    <a:xfrm>
                      <a:off x="0" y="0"/>
                      <a:ext cx="6957638" cy="3569034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5A3FCC" w14:textId="42C3AB38" w:rsidR="002456B2" w:rsidRPr="00DC00F4" w:rsidRDefault="002456B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720A9913" w14:textId="7B7B3E00" w:rsidR="002456B2" w:rsidRPr="00DC00F4" w:rsidRDefault="002456B2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4EB74EE6" w14:textId="4FE0886B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922B51" w14:textId="49C81A16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B2CF800" w14:textId="538C4BC3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30EF0BC" w14:textId="60D51D31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3659BB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31D111C" w14:textId="059859F2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D261F2A" w14:textId="5450B67A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864663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C46E9F1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789B705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93F000C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0F1C645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500CD9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09BB20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85C6961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C439545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7C22241" w14:textId="6D073044" w:rsidR="001A1A14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24448" behindDoc="0" locked="0" layoutInCell="1" allowOverlap="1" wp14:anchorId="68D602E4" wp14:editId="62EA52CD">
            <wp:simplePos x="0" y="0"/>
            <wp:positionH relativeFrom="margin">
              <wp:align>center</wp:align>
            </wp:positionH>
            <wp:positionV relativeFrom="paragraph">
              <wp:posOffset>261874</wp:posOffset>
            </wp:positionV>
            <wp:extent cx="6957060" cy="3660022"/>
            <wp:effectExtent l="19050" t="19050" r="0" b="0"/>
            <wp:wrapNone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86" t="19540" r="21725" b="9841"/>
                    <a:stretch/>
                  </pic:blipFill>
                  <pic:spPr bwMode="auto">
                    <a:xfrm>
                      <a:off x="0" y="0"/>
                      <a:ext cx="6957060" cy="3660022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A8D535" w14:textId="726A2480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65425AC" w14:textId="59E2CAFF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535E257" w14:textId="5E8E2BE0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F391FE9" w14:textId="6CC04E12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D8A1499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544FB17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2615C19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C171481" w14:textId="7777777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C7A8882" w14:textId="14B99DB7" w:rsidR="001A1A14" w:rsidRDefault="001A1A14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FE441FC" w14:textId="62C4257B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DEBDB9" w14:textId="1121141D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0D4EF6" w14:textId="429B1693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2BDCBC2" w14:textId="563EC0D2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780EFB" w14:textId="58E39317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D8EC661" w14:textId="595D35BA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7E30D24" w14:textId="0C7BFF7D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C0516FC" w14:textId="3A4F7A58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6154FAC" w14:textId="4A9E3AD2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343731D" w14:textId="3DA3FDCC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4C41EA" w14:textId="2389A0CD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EA9670" w14:textId="4F9A28D8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81DBE82" w14:textId="58226B79" w:rsidR="000C1D18" w:rsidRDefault="000C1D18" w:rsidP="001A1A14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AFDDE63" w14:textId="0C7ED723" w:rsidR="001A1A14" w:rsidRPr="00B81092" w:rsidRDefault="00B81092" w:rsidP="001A1A14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B81092">
        <w:rPr>
          <w:rFonts w:ascii="Book Antiqua" w:hAnsi="Book Antiqua" w:cs="Arial"/>
          <w:color w:val="000000" w:themeColor="text1"/>
          <w:sz w:val="24"/>
          <w:szCs w:val="24"/>
        </w:rPr>
        <w:t>Une étude de résistance des matériaux serait plus complète en prenant en considération les sollicitations répétées (fatigue de la pièce).</w:t>
      </w:r>
    </w:p>
    <w:p w14:paraId="4A2669D9" w14:textId="77777777" w:rsidR="008C0638" w:rsidRPr="00B81092" w:rsidRDefault="008C0638" w:rsidP="001A1A14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033AABF2" w14:textId="2B56BB47" w:rsidR="00DC00F4" w:rsidRPr="009903A0" w:rsidRDefault="009903A0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9903A0">
        <w:rPr>
          <w:rFonts w:ascii="Book Antiqua" w:hAnsi="Book Antiqua" w:cs="Arial"/>
          <w:color w:val="000000" w:themeColor="text1"/>
          <w:sz w:val="24"/>
          <w:szCs w:val="24"/>
        </w:rPr>
        <w:t>Nouvelle étude relative à l’impact environnemental de la fabrication de la biellette.</w:t>
      </w:r>
    </w:p>
    <w:p w14:paraId="395B60DE" w14:textId="437154CB" w:rsidR="009903A0" w:rsidRDefault="009903A0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9903A0">
        <w:rPr>
          <w:rFonts w:ascii="Book Antiqua" w:hAnsi="Book Antiqua" w:cs="Arial"/>
          <w:color w:val="000000" w:themeColor="text1"/>
          <w:sz w:val="24"/>
          <w:szCs w:val="24"/>
        </w:rPr>
        <w:t>Modification</w:t>
      </w:r>
      <w:r>
        <w:rPr>
          <w:rFonts w:ascii="Book Antiqua" w:hAnsi="Book Antiqua" w:cs="Arial"/>
          <w:color w:val="000000" w:themeColor="text1"/>
          <w:sz w:val="24"/>
          <w:szCs w:val="24"/>
        </w:rPr>
        <w:t xml:space="preserve">s : </w:t>
      </w:r>
    </w:p>
    <w:p w14:paraId="6DCED233" w14:textId="68CC7C69" w:rsidR="009903A0" w:rsidRDefault="009903A0" w:rsidP="009903A0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- Région de fabrication (Asie → Europe),</w:t>
      </w:r>
    </w:p>
    <w:p w14:paraId="39BD2F29" w14:textId="3F4AF0B7" w:rsidR="009903A0" w:rsidRDefault="009903A0" w:rsidP="009903A0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- Peinture (avec solvants → sans peinture),</w:t>
      </w:r>
    </w:p>
    <w:p w14:paraId="640829B4" w14:textId="0860F784" w:rsidR="009903A0" w:rsidRDefault="009903A0" w:rsidP="009903A0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- Transport (en bateau → en camion).</w:t>
      </w:r>
    </w:p>
    <w:p w14:paraId="0B044AE3" w14:textId="3EB9A854" w:rsidR="003C2470" w:rsidRDefault="003C2470" w:rsidP="009903A0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4E907E81" w14:textId="18D58872" w:rsidR="000C1D18" w:rsidRDefault="000C1D18" w:rsidP="009903A0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9903A0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625472" behindDoc="0" locked="0" layoutInCell="1" allowOverlap="1" wp14:anchorId="0C8CD734" wp14:editId="52777915">
            <wp:simplePos x="0" y="0"/>
            <wp:positionH relativeFrom="margin">
              <wp:align>center</wp:align>
            </wp:positionH>
            <wp:positionV relativeFrom="paragraph">
              <wp:posOffset>139827</wp:posOffset>
            </wp:positionV>
            <wp:extent cx="4691171" cy="9717024"/>
            <wp:effectExtent l="0" t="0" r="0" b="0"/>
            <wp:wrapNone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1171" cy="97170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9869E4" w14:textId="156275FF" w:rsidR="000C1D18" w:rsidRPr="009903A0" w:rsidRDefault="000C1D18" w:rsidP="009903A0">
      <w:pPr>
        <w:ind w:left="284"/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182F3CF3" w14:textId="40C9CD4B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583905D" w14:textId="4F5E0E52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4DBAF15" w14:textId="6AD87685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D47BE83" w14:textId="4E7741B8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7FDF8BE" w14:textId="0FA20478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DE7847" w14:textId="515B8C83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2F2B45A" w14:textId="49D6A945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23BFE0" w14:textId="7003893E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AE683D" w14:textId="1EE1CB3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3EF69E" w14:textId="2587F739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C2407CB" w14:textId="3D4BD887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1BE8E88" w14:textId="266EC8EE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31F1DEB" w14:textId="5BCB7079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6A6C354" w14:textId="66A0312D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A8B6603" w14:textId="40D552B0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2D1FC5C" w14:textId="5CCB27C4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8C17BF1" w14:textId="31BCC26A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17B2BB5" w14:textId="5D48985E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50A3147" w14:textId="3311568C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B3205F6" w14:textId="091B84B0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FBE1100" w14:textId="399F2EA0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ACC9342" w14:textId="053A0A5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EAC8541" w14:textId="5B80BE91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51BA41A" w14:textId="40737B12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94544AC" w14:textId="616839D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6811379" w14:textId="50D505A3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74621A6" w14:textId="78859233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746B7DF" w14:textId="2F08BDE7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D6A233A" w14:textId="6BD65FE1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A2925AA" w14:textId="3796A607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96C2805" w14:textId="35481A9D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A31C7DD" w14:textId="52CD200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253B0D3" w14:textId="7FB34C2A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C7DEC55" w14:textId="25E04322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77C496B" w14:textId="66194E15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3D56F04" w14:textId="5E10E22A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8C14CE2" w14:textId="3AAF5BF5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67A862" w14:textId="47B3A466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1B6AD01" w14:textId="6817D1E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DD9E1B" w14:textId="75075B4E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646B5F3" w14:textId="51BEF36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58DC018" w14:textId="4A0F193B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47D555" w14:textId="1ED0031C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D140BDC" w14:textId="7517C3B8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BC7104" w14:textId="77487400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1972421" w14:textId="0E51D0D8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3C5B38D" w14:textId="02861433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CC19243" w14:textId="5914F4D9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40217F4" w14:textId="2F5DAD6E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7D31ADF" w14:textId="38BAA28C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AFA9DEA" w14:textId="2B88F7AB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92370F" w14:textId="1D8A99A2" w:rsidR="00DC00F4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A7456D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679744" behindDoc="0" locked="0" layoutInCell="1" allowOverlap="1" wp14:anchorId="294C4CC9" wp14:editId="4C6D0913">
            <wp:simplePos x="0" y="0"/>
            <wp:positionH relativeFrom="margin">
              <wp:align>center</wp:align>
            </wp:positionH>
            <wp:positionV relativeFrom="paragraph">
              <wp:posOffset>121920</wp:posOffset>
            </wp:positionV>
            <wp:extent cx="5205600" cy="5076000"/>
            <wp:effectExtent l="0" t="0" r="0" b="0"/>
            <wp:wrapNone/>
            <wp:docPr id="44" name="Imag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5600" cy="507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F754F6" w14:textId="17ABF620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E5813DE" w14:textId="6739554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7351898" w14:textId="197C12B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45CC579" w14:textId="36109E1B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68E41E8" w14:textId="0A8341CB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87FBA6C" w14:textId="071FAB7D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5027D40" w14:textId="341F6583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1E3B761" w14:textId="07FECC06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4E5B61B" w14:textId="0B87FEEE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B4BB11F" w14:textId="44361542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CB94138" w14:textId="7A07D2B6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2B9A5D" w14:textId="72657AF0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2A1B47A" w14:textId="50958243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2B32B4B" w14:textId="72C252F7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E3397DC" w14:textId="6C5595FB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A67ADD4" w14:textId="66846A5E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0F17583" w14:textId="0E2A9801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03F4662" w14:textId="667BE289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9AE7FCE" w14:textId="70B22648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E0F03C" w14:textId="316D1114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34F998" w14:textId="32AC2D9A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2E3356" w14:textId="06BECBBE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706A91E" w14:textId="237D3FB2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B743716" w14:textId="069307EA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C537B3F" w14:textId="081178B3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FFDC6C6" w14:textId="6B6C34EC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032F6ED" w14:textId="2E37A250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75AA417" w14:textId="121F29F3" w:rsidR="00DC00F4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A7456D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59526B9E" wp14:editId="0E01EDB4">
            <wp:simplePos x="0" y="0"/>
            <wp:positionH relativeFrom="margin">
              <wp:align>center</wp:align>
            </wp:positionH>
            <wp:positionV relativeFrom="paragraph">
              <wp:posOffset>53340</wp:posOffset>
            </wp:positionV>
            <wp:extent cx="5194300" cy="4596765"/>
            <wp:effectExtent l="0" t="0" r="0" b="0"/>
            <wp:wrapNone/>
            <wp:docPr id="4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944"/>
                    <a:stretch/>
                  </pic:blipFill>
                  <pic:spPr bwMode="auto">
                    <a:xfrm>
                      <a:off x="0" y="0"/>
                      <a:ext cx="5194300" cy="4596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F441F2" w14:textId="2479BAD8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97BD031" w14:textId="625FD945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890A464" w14:textId="5FFF77A7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69E2E16" w14:textId="5D5AFBD3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67BB4D5" w14:textId="52D5076D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18AB557" w14:textId="515BB527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417E3F" w14:textId="59951200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E05F0B" w14:textId="28AB090E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48732AE" w14:textId="11B019D3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DB7A9C" w14:textId="1DFB8D0A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5E6E5B" w14:textId="7FBC7BF6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CEC8393" w14:textId="18809E4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45F293" w14:textId="2B77BBE2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6F95B5" w14:textId="72CF1AF7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E4A6A3F" w14:textId="57DAB7B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CC7F173" w14:textId="1D86CB88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73AD288" w14:textId="06AB991B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01D514B" w14:textId="7FC44B5C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88C1391" w14:textId="20D76F61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3D89D94" w14:textId="2821F93B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A630455" w14:textId="03A9F7B1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A8FE75E" w14:textId="6DABBF1D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0CF9DB0" w14:textId="67E16757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D465EEE" w14:textId="1FB4A0A3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F834E53" w14:textId="65A1CD39" w:rsidR="00DC00F4" w:rsidRDefault="000C1D1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3457F7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lastRenderedPageBreak/>
        <w:drawing>
          <wp:anchor distT="0" distB="0" distL="114300" distR="114300" simplePos="0" relativeHeight="251681792" behindDoc="0" locked="0" layoutInCell="1" allowOverlap="1" wp14:anchorId="6366B7E4" wp14:editId="7B08D706">
            <wp:simplePos x="0" y="0"/>
            <wp:positionH relativeFrom="margin">
              <wp:align>center</wp:align>
            </wp:positionH>
            <wp:positionV relativeFrom="paragraph">
              <wp:posOffset>18415</wp:posOffset>
            </wp:positionV>
            <wp:extent cx="5742305" cy="4944745"/>
            <wp:effectExtent l="0" t="0" r="0" b="0"/>
            <wp:wrapNone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8"/>
                    <a:stretch/>
                  </pic:blipFill>
                  <pic:spPr bwMode="auto">
                    <a:xfrm>
                      <a:off x="0" y="0"/>
                      <a:ext cx="5742305" cy="4944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C34CF2" w14:textId="046BCBF7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67C735C" w14:textId="03A02C29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CE9C5A4" w14:textId="0D87FF24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CC02AF3" w14:textId="4869D54E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7A1D8C" w14:textId="6C43F2CC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BB0B797" w14:textId="66D8CADC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749B31F" w14:textId="7440664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ABA290E" w14:textId="6EF78D9D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91F261C" w14:textId="3CE2A45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8E2E9C6" w14:textId="56E30A1C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F46A7B9" w14:textId="149D3ECC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F7EE2BC" w14:textId="47216C39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A97F3EF" w14:textId="5D9E2DFA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6EF1CF0" w14:textId="4B77D5B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B85E131" w14:textId="6BBF2CAD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551C06D" w14:textId="08DBE277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0A198DF" w14:textId="22850DD7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A9486BE" w14:textId="3830624E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9C59D05" w14:textId="3C74610F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6F2234F" w14:textId="56FFBAA5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102F841" w14:textId="597A56B1" w:rsidR="00DC00F4" w:rsidRDefault="00DC00F4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5D9101C" w14:textId="0F738B4C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73A3229" w14:textId="23283B21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261BCDB" w14:textId="5D8C3D9A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2607363" w14:textId="778AA7CD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966789D" w14:textId="46D8F0A1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8071BC" w14:textId="0B9432DF" w:rsidR="00A7456D" w:rsidRDefault="009C7F3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3457F7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6438AE1C" wp14:editId="1D2DE9B5">
            <wp:simplePos x="0" y="0"/>
            <wp:positionH relativeFrom="margin">
              <wp:align>center</wp:align>
            </wp:positionH>
            <wp:positionV relativeFrom="paragraph">
              <wp:posOffset>69850</wp:posOffset>
            </wp:positionV>
            <wp:extent cx="5742432" cy="4855270"/>
            <wp:effectExtent l="0" t="0" r="0" b="0"/>
            <wp:wrapNone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2432" cy="48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F8F18E8" w14:textId="350BFCBB" w:rsidR="002456B2" w:rsidRDefault="002456B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7C6D8B" w14:textId="2A95126A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8C568C" w14:textId="460A11EF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351C13" w14:textId="1D82F2AD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3A48E5F" w14:textId="1AF69CD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1EBC524" w14:textId="4CF6B22C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F1E0F64" w14:textId="2F412BCC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239FAFC" w14:textId="355E997F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9337209" w14:textId="15AA6F0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723C61" w14:textId="2783311A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FF8071" w14:textId="5AEF72A0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F0D3C78" w14:textId="29D580FE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EC248FE" w14:textId="7E77255E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BE172F9" w14:textId="53047C9E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2DA225" w14:textId="67B2631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1908116" w14:textId="5FB4FC03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34E2D2" w14:textId="30EE6310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45B2F4F" w14:textId="423B00CF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B7037B6" w14:textId="0B16111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8998BBF" w14:textId="6592FEAB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340CF9F" w14:textId="7869D70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F6A562D" w14:textId="7D78A5EE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8829466" w14:textId="6483C71F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7AE7B3" w14:textId="3C178609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D7DD019" w14:textId="0EA53E34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5012C0" w14:textId="3EEC42FD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D2CBD7" w14:textId="5EE795F5" w:rsidR="00A7456D" w:rsidRDefault="009C7F3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27520" behindDoc="0" locked="0" layoutInCell="1" allowOverlap="1" wp14:anchorId="7B648BC6" wp14:editId="056B8738">
            <wp:simplePos x="0" y="0"/>
            <wp:positionH relativeFrom="margin">
              <wp:align>center</wp:align>
            </wp:positionH>
            <wp:positionV relativeFrom="paragraph">
              <wp:posOffset>127000</wp:posOffset>
            </wp:positionV>
            <wp:extent cx="5006910" cy="3145536"/>
            <wp:effectExtent l="0" t="0" r="0" b="0"/>
            <wp:wrapNone/>
            <wp:docPr id="42" name="Imag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73"/>
                    <a:stretch/>
                  </pic:blipFill>
                  <pic:spPr bwMode="auto">
                    <a:xfrm>
                      <a:off x="0" y="0"/>
                      <a:ext cx="5006910" cy="31455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7580C12" w14:textId="45233B81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4D7A1D2" w14:textId="7250891A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A938CE8" w14:textId="3F80209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9F32C5E" w14:textId="1FC65C74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14BFEA7" w14:textId="0038A6FA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1572B57" w14:textId="37735744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8FF7A3A" w14:textId="1E42FBBA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F9C5285" w14:textId="3B168C29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B0BE48C" w14:textId="4103322C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EEC463C" w14:textId="3CFA7086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2182569" w14:textId="23601213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7A23027" w14:textId="65CE046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9B066B" w14:textId="20102305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F6B01D3" w14:textId="0731D0B3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D201CB9" w14:textId="73FAB9CC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4B6CA15" w14:textId="237374F4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5A68B8" w14:textId="68F884F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943C18D" w14:textId="2A2E3FE9" w:rsidR="00A7456D" w:rsidRDefault="009C7F38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 w:rsidRPr="00B43AD7"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32252459" wp14:editId="092F273E">
            <wp:simplePos x="0" y="0"/>
            <wp:positionH relativeFrom="margin">
              <wp:align>center</wp:align>
            </wp:positionH>
            <wp:positionV relativeFrom="paragraph">
              <wp:posOffset>107696</wp:posOffset>
            </wp:positionV>
            <wp:extent cx="5300461" cy="4215951"/>
            <wp:effectExtent l="0" t="0" r="0" b="0"/>
            <wp:wrapNone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0461" cy="4215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CE1C25" w14:textId="2A492995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7B946A" w14:textId="5A06304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5179D8C" w14:textId="345E696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A439166" w14:textId="64465B00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9BCAFE0" w14:textId="43DA5651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0C225F3" w14:textId="29577DFF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211B120" w14:textId="3C91D31A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BBDAB7" w14:textId="4E371F95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960E109" w14:textId="4651DD1D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4459FDB" w14:textId="0E2DAE2A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61ED9D5" w14:textId="4897BF9B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09E877C" w14:textId="5CC0624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B8753E0" w14:textId="71A9970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2131161" w14:textId="008E6E37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326DB64" w14:textId="34BB7A00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7441BF5" w14:textId="2AF1443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D202DE" w14:textId="07C4A3D1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DCD4000" w14:textId="661D06E1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29DDF80" w14:textId="7D93EB57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EB87181" w14:textId="74E726DF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2CB1E03" w14:textId="254B5399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D2EDBF" w14:textId="17F79813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091C2A8" w14:textId="42E571E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74ED68C" w14:textId="2689A4D5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57A327" w14:textId="77777777" w:rsidR="0007076E" w:rsidRDefault="0007076E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Les exigences du cahier des charges sont respectées.</w:t>
      </w:r>
    </w:p>
    <w:p w14:paraId="68BC1DA9" w14:textId="38495BE8" w:rsidR="00A7456D" w:rsidRPr="000C1D18" w:rsidRDefault="0007076E" w:rsidP="00FE6EC1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>
        <w:rPr>
          <w:rFonts w:ascii="Book Antiqua" w:hAnsi="Book Antiqua" w:cs="Arial"/>
          <w:color w:val="000000" w:themeColor="text1"/>
          <w:sz w:val="24"/>
          <w:szCs w:val="24"/>
        </w:rPr>
        <w:t>L</w:t>
      </w:r>
      <w:r w:rsidR="000C1D18" w:rsidRPr="000C1D18">
        <w:rPr>
          <w:rFonts w:ascii="Book Antiqua" w:hAnsi="Book Antiqua" w:cs="Arial"/>
          <w:color w:val="000000" w:themeColor="text1"/>
          <w:sz w:val="24"/>
          <w:szCs w:val="24"/>
        </w:rPr>
        <w:t xml:space="preserve">’impact environnemental de la biellette modifiée est </w:t>
      </w:r>
      <w:r w:rsidR="009C7F38">
        <w:rPr>
          <w:rFonts w:ascii="Book Antiqua" w:hAnsi="Book Antiqua" w:cs="Arial"/>
          <w:color w:val="000000" w:themeColor="text1"/>
          <w:sz w:val="24"/>
          <w:szCs w:val="24"/>
        </w:rPr>
        <w:t xml:space="preserve">encore </w:t>
      </w:r>
      <w:r w:rsidR="000C1D18" w:rsidRPr="000C1D18">
        <w:rPr>
          <w:rFonts w:ascii="Book Antiqua" w:hAnsi="Book Antiqua" w:cs="Arial"/>
          <w:color w:val="000000" w:themeColor="text1"/>
          <w:sz w:val="24"/>
          <w:szCs w:val="24"/>
        </w:rPr>
        <w:t>réduit par rapport à la biellette initiale.</w:t>
      </w:r>
    </w:p>
    <w:p w14:paraId="675B5850" w14:textId="3657EF0C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67A6E1B" w14:textId="01DEFE5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2D02519" w14:textId="662C1396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3F85ABA" w14:textId="29BD675D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23333CC" w14:textId="6157113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43C71B3" w14:textId="7DE2D07E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3832EC" w14:textId="77777777" w:rsidR="0007076E" w:rsidRPr="003C2470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  <w:r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lastRenderedPageBreak/>
        <w:t>B</w:t>
      </w:r>
      <w:r w:rsidRPr="003C2470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 xml:space="preserve">iellettes </w:t>
      </w:r>
      <w:r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modélisées</w:t>
      </w:r>
      <w:r w:rsidRPr="003C2470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 xml:space="preserve"> primaire et secondaire :</w:t>
      </w:r>
    </w:p>
    <w:p w14:paraId="28065763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326E8818" wp14:editId="71013C54">
            <wp:simplePos x="0" y="0"/>
            <wp:positionH relativeFrom="margin">
              <wp:posOffset>3023235</wp:posOffset>
            </wp:positionH>
            <wp:positionV relativeFrom="paragraph">
              <wp:posOffset>121285</wp:posOffset>
            </wp:positionV>
            <wp:extent cx="2794635" cy="1931035"/>
            <wp:effectExtent l="19050" t="19050" r="5715" b="0"/>
            <wp:wrapNone/>
            <wp:docPr id="6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70" t="24613" r="25428" b="19968"/>
                    <a:stretch/>
                  </pic:blipFill>
                  <pic:spPr bwMode="auto">
                    <a:xfrm>
                      <a:off x="0" y="0"/>
                      <a:ext cx="2794635" cy="1931035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46B5E">
        <w:rPr>
          <w:rFonts w:ascii="Book Antiqua" w:hAnsi="Book Antiqua" w:cs="Arial"/>
          <w:noProof/>
          <w:color w:val="FF0000"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0BFEF436" wp14:editId="5774554E">
            <wp:simplePos x="0" y="0"/>
            <wp:positionH relativeFrom="margin">
              <wp:posOffset>-186690</wp:posOffset>
            </wp:positionH>
            <wp:positionV relativeFrom="paragraph">
              <wp:posOffset>125095</wp:posOffset>
            </wp:positionV>
            <wp:extent cx="3077029" cy="1931523"/>
            <wp:effectExtent l="19050" t="19050" r="0" b="0"/>
            <wp:wrapNone/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7029" cy="1931523"/>
                    </a:xfrm>
                    <a:prstGeom prst="rect">
                      <a:avLst/>
                    </a:prstGeom>
                    <a:noFill/>
                    <a:ln w="6350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5327AA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</w:p>
    <w:p w14:paraId="0F256F2A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</w:p>
    <w:p w14:paraId="2A265FE6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</w:p>
    <w:p w14:paraId="1D39B287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</w:p>
    <w:p w14:paraId="4982B2D1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</w:p>
    <w:p w14:paraId="3612EA99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</w:p>
    <w:p w14:paraId="0EBEADED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</w:p>
    <w:p w14:paraId="4423155E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</w:p>
    <w:p w14:paraId="10F7A0CD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</w:p>
    <w:p w14:paraId="06E0904C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</w:p>
    <w:p w14:paraId="700C7372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</w:p>
    <w:p w14:paraId="28B5D354" w14:textId="77777777" w:rsidR="0007076E" w:rsidRPr="003C2470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24"/>
          <w:szCs w:val="24"/>
        </w:rPr>
      </w:pPr>
      <w:r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B</w:t>
      </w:r>
      <w:r w:rsidRPr="003C2470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 xml:space="preserve">iellettes </w:t>
      </w:r>
      <w:r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>réelles</w:t>
      </w:r>
      <w:r w:rsidRPr="003C2470">
        <w:rPr>
          <w:rFonts w:ascii="Book Antiqua" w:hAnsi="Book Antiqua" w:cs="Arial"/>
          <w:b/>
          <w:bCs/>
          <w:color w:val="000000" w:themeColor="text1"/>
          <w:sz w:val="24"/>
          <w:szCs w:val="24"/>
        </w:rPr>
        <w:t xml:space="preserve"> primaire et secondaire :</w:t>
      </w:r>
    </w:p>
    <w:p w14:paraId="6278FB2E" w14:textId="77777777" w:rsidR="0007076E" w:rsidRPr="0007076E" w:rsidRDefault="0007076E" w:rsidP="0007076E">
      <w:pPr>
        <w:jc w:val="both"/>
        <w:rPr>
          <w:rFonts w:ascii="Book Antiqua" w:hAnsi="Book Antiqua" w:cs="Arial"/>
          <w:b/>
          <w:bCs/>
          <w:color w:val="000000" w:themeColor="text1"/>
          <w:sz w:val="12"/>
          <w:szCs w:val="12"/>
        </w:rPr>
      </w:pPr>
    </w:p>
    <w:p w14:paraId="5649005B" w14:textId="77777777" w:rsidR="0007076E" w:rsidRPr="0007076E" w:rsidRDefault="0007076E" w:rsidP="0007076E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  <w:r w:rsidRPr="0007076E">
        <w:rPr>
          <w:rFonts w:ascii="Book Antiqua" w:hAnsi="Book Antiqua" w:cs="Arial"/>
          <w:color w:val="000000" w:themeColor="text1"/>
          <w:sz w:val="24"/>
          <w:szCs w:val="24"/>
        </w:rPr>
        <w:t xml:space="preserve">Le résultat de l’étude topologique théorique est </w:t>
      </w:r>
      <w:r>
        <w:rPr>
          <w:rFonts w:ascii="Book Antiqua" w:hAnsi="Book Antiqua" w:cs="Arial"/>
          <w:color w:val="000000" w:themeColor="text1"/>
          <w:sz w:val="24"/>
          <w:szCs w:val="24"/>
        </w:rPr>
        <w:t>semblable à</w:t>
      </w:r>
      <w:r w:rsidRPr="0007076E">
        <w:rPr>
          <w:rFonts w:ascii="Book Antiqua" w:hAnsi="Book Antiqua" w:cs="Arial"/>
          <w:color w:val="000000" w:themeColor="text1"/>
          <w:sz w:val="24"/>
          <w:szCs w:val="24"/>
        </w:rPr>
        <w:t xml:space="preserve"> la solution constructive réelle. L’implantation de</w:t>
      </w:r>
      <w:r>
        <w:rPr>
          <w:rFonts w:ascii="Book Antiqua" w:hAnsi="Book Antiqua" w:cs="Arial"/>
          <w:color w:val="000000" w:themeColor="text1"/>
          <w:sz w:val="24"/>
          <w:szCs w:val="24"/>
        </w:rPr>
        <w:t>s deux</w:t>
      </w:r>
      <w:r w:rsidRPr="0007076E">
        <w:rPr>
          <w:rFonts w:ascii="Book Antiqua" w:hAnsi="Book Antiqua" w:cs="Arial"/>
          <w:color w:val="000000" w:themeColor="text1"/>
          <w:sz w:val="24"/>
          <w:szCs w:val="24"/>
        </w:rPr>
        <w:t xml:space="preserve"> biellette</w:t>
      </w:r>
      <w:r>
        <w:rPr>
          <w:rFonts w:ascii="Book Antiqua" w:hAnsi="Book Antiqua" w:cs="Arial"/>
          <w:color w:val="000000" w:themeColor="text1"/>
          <w:sz w:val="24"/>
          <w:szCs w:val="24"/>
        </w:rPr>
        <w:t>s</w:t>
      </w:r>
      <w:r w:rsidRPr="0007076E">
        <w:rPr>
          <w:rFonts w:ascii="Book Antiqua" w:hAnsi="Book Antiqua" w:cs="Arial"/>
          <w:color w:val="000000" w:themeColor="text1"/>
          <w:sz w:val="24"/>
          <w:szCs w:val="24"/>
        </w:rPr>
        <w:t xml:space="preserve"> sur le vélo </w:t>
      </w:r>
      <w:r>
        <w:rPr>
          <w:rFonts w:ascii="Book Antiqua" w:hAnsi="Book Antiqua" w:cs="Arial"/>
          <w:color w:val="000000" w:themeColor="text1"/>
          <w:sz w:val="24"/>
          <w:szCs w:val="24"/>
        </w:rPr>
        <w:t>est similaire.</w:t>
      </w:r>
      <w:r w:rsidRPr="0007076E">
        <w:rPr>
          <w:rFonts w:ascii="Book Antiqua" w:hAnsi="Book Antiqua" w:cs="Arial"/>
          <w:color w:val="000000" w:themeColor="text1"/>
          <w:sz w:val="24"/>
          <w:szCs w:val="24"/>
        </w:rPr>
        <w:t xml:space="preserve"> </w:t>
      </w:r>
    </w:p>
    <w:p w14:paraId="499F8B6F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39DAF457" wp14:editId="24F975AB">
            <wp:simplePos x="0" y="0"/>
            <wp:positionH relativeFrom="column">
              <wp:posOffset>74295</wp:posOffset>
            </wp:positionH>
            <wp:positionV relativeFrom="paragraph">
              <wp:posOffset>143794</wp:posOffset>
            </wp:positionV>
            <wp:extent cx="2815031" cy="1566989"/>
            <wp:effectExtent l="19050" t="19050" r="4445" b="0"/>
            <wp:wrapNone/>
            <wp:docPr id="55" name="Imag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Image 55"/>
                    <pic:cNvPicPr/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5031" cy="1566989"/>
                    </a:xfrm>
                    <a:prstGeom prst="rect">
                      <a:avLst/>
                    </a:prstGeom>
                    <a:ln w="6350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67371543" wp14:editId="1123DCEB">
            <wp:simplePos x="0" y="0"/>
            <wp:positionH relativeFrom="column">
              <wp:posOffset>3294227</wp:posOffset>
            </wp:positionH>
            <wp:positionV relativeFrom="paragraph">
              <wp:posOffset>67119</wp:posOffset>
            </wp:positionV>
            <wp:extent cx="2467537" cy="1642633"/>
            <wp:effectExtent l="19050" t="19050" r="0" b="0"/>
            <wp:wrapNone/>
            <wp:docPr id="56" name="Imag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Image 56"/>
                    <pic:cNvPicPr/>
                  </pic:nvPicPr>
                  <pic:blipFill rotWithShape="1"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820" b="16599"/>
                    <a:stretch/>
                  </pic:blipFill>
                  <pic:spPr bwMode="auto">
                    <a:xfrm rot="10800000" flipV="1">
                      <a:off x="0" y="0"/>
                      <a:ext cx="2467537" cy="1642633"/>
                    </a:xfrm>
                    <a:prstGeom prst="rect">
                      <a:avLst/>
                    </a:prstGeom>
                    <a:ln w="63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  <a:extLst>
                        <a:ext uri="{C807C97D-BFC1-408E-A445-0C87EB9F89A2}">
                          <ask:lineSketchStyleProps xmlns:ask="http://schemas.microsoft.com/office/drawing/2018/sketchyshapes" sd="0">
                            <a:custGeom>
                              <a:avLst/>
                              <a:gdLst/>
                              <a:ahLst/>
                              <a:cxnLst/>
                              <a:rect l="0" t="0" r="0" b="0"/>
                              <a:pathLst/>
                            </a:custGeom>
                            <ask:type/>
                          </ask:lineSketchStyleProps>
                        </a:ext>
                      </a:extLst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B4FC24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239AA40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945236F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C6D060F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D8E31C9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18B8AB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71715B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91685DB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19D536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392DB9AD" wp14:editId="27DED4E7">
            <wp:simplePos x="0" y="0"/>
            <wp:positionH relativeFrom="column">
              <wp:posOffset>381201</wp:posOffset>
            </wp:positionH>
            <wp:positionV relativeFrom="paragraph">
              <wp:posOffset>169622</wp:posOffset>
            </wp:positionV>
            <wp:extent cx="2395400" cy="2395400"/>
            <wp:effectExtent l="19050" t="19050" r="5080" b="5080"/>
            <wp:wrapNone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Image 61"/>
                    <pic:cNvPicPr/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5400" cy="2395400"/>
                    </a:xfrm>
                    <a:prstGeom prst="rect">
                      <a:avLst/>
                    </a:prstGeom>
                    <a:ln w="6350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 Antiqua" w:hAnsi="Book Antiqua" w:cs="Arial"/>
          <w:b/>
          <w:bCs/>
          <w:noProof/>
          <w:color w:val="FF0000"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64D1FAFD" wp14:editId="2A9A57DE">
            <wp:simplePos x="0" y="0"/>
            <wp:positionH relativeFrom="column">
              <wp:posOffset>3347236</wp:posOffset>
            </wp:positionH>
            <wp:positionV relativeFrom="paragraph">
              <wp:posOffset>172720</wp:posOffset>
            </wp:positionV>
            <wp:extent cx="2369870" cy="2435901"/>
            <wp:effectExtent l="19050" t="19050" r="0" b="2540"/>
            <wp:wrapNone/>
            <wp:docPr id="59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Image 59"/>
                    <pic:cNvPicPr/>
                  </pic:nvPicPr>
                  <pic:blipFill rotWithShape="1"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376" t="10377" r="44080" b="32070"/>
                    <a:stretch/>
                  </pic:blipFill>
                  <pic:spPr bwMode="auto">
                    <a:xfrm>
                      <a:off x="0" y="0"/>
                      <a:ext cx="2369870" cy="2435901"/>
                    </a:xfrm>
                    <a:prstGeom prst="rect">
                      <a:avLst/>
                    </a:prstGeom>
                    <a:ln w="6350">
                      <a:solidFill>
                        <a:sysClr val="windowText" lastClr="000000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A154A5D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DD2B224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708FF8B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F4069FD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2ED75D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108FD6E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0EF14FD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F05184E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182714F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44198AD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8AE86F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303C984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356A9B7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EB9A660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33082FF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71E4D79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08EF6D2" w14:textId="77777777" w:rsidR="0007076E" w:rsidRDefault="0007076E" w:rsidP="0007076E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79FA44B" w14:textId="77777777" w:rsidR="0007076E" w:rsidRDefault="0007076E" w:rsidP="0007076E">
      <w:pPr>
        <w:jc w:val="both"/>
        <w:rPr>
          <w:rFonts w:ascii="Book Antiqua" w:hAnsi="Book Antiqua" w:cs="Arial"/>
          <w:color w:val="000000" w:themeColor="text1"/>
          <w:sz w:val="24"/>
          <w:szCs w:val="24"/>
        </w:rPr>
      </w:pPr>
    </w:p>
    <w:p w14:paraId="0D3FB99F" w14:textId="74414AA3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E7DC7C1" w14:textId="021B6BAE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34806CE" w14:textId="6D39D0B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E091269" w14:textId="1D1431D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AC7F971" w14:textId="54B927B6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E354BC7" w14:textId="3DA90941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8D4D50A" w14:textId="37FD8C9E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50854C7" w14:textId="7BA925CA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31BABDF" w14:textId="779D5CA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6054E6C" w14:textId="7C5D8F95" w:rsidR="0098470E" w:rsidRPr="00FC5572" w:rsidRDefault="0098470E" w:rsidP="0098470E">
      <w:pPr>
        <w:jc w:val="both"/>
        <w:rPr>
          <w:rFonts w:ascii="Book Antiqua" w:hAnsi="Book Antiqua" w:cs="Arial"/>
          <w:b/>
          <w:bCs/>
          <w:color w:val="auto"/>
          <w:sz w:val="24"/>
          <w:szCs w:val="24"/>
        </w:rPr>
      </w:pPr>
      <w:r w:rsidRPr="00FC5572">
        <w:rPr>
          <w:rFonts w:ascii="Book Antiqua" w:hAnsi="Book Antiqua" w:cs="Arial"/>
          <w:b/>
          <w:bCs/>
          <w:color w:val="auto"/>
          <w:sz w:val="24"/>
          <w:szCs w:val="24"/>
        </w:rPr>
        <w:lastRenderedPageBreak/>
        <w:t>Q</w:t>
      </w:r>
      <w:r>
        <w:rPr>
          <w:rFonts w:ascii="Book Antiqua" w:hAnsi="Book Antiqua" w:cs="Arial"/>
          <w:b/>
          <w:bCs/>
          <w:color w:val="auto"/>
          <w:sz w:val="24"/>
          <w:szCs w:val="24"/>
        </w:rPr>
        <w:t>9</w:t>
      </w:r>
      <w:r w:rsidRPr="00FC5572">
        <w:rPr>
          <w:rFonts w:ascii="Book Antiqua" w:hAnsi="Book Antiqua" w:cs="Arial"/>
          <w:b/>
          <w:bCs/>
          <w:color w:val="auto"/>
          <w:sz w:val="24"/>
          <w:szCs w:val="24"/>
        </w:rPr>
        <w:t>.</w:t>
      </w:r>
    </w:p>
    <w:p w14:paraId="3617711B" w14:textId="6DFDF892" w:rsidR="00A7456D" w:rsidRPr="00960C52" w:rsidRDefault="00960C52" w:rsidP="00FE6EC1">
      <w:pPr>
        <w:jc w:val="both"/>
        <w:rPr>
          <w:rFonts w:ascii="Book Antiqua" w:hAnsi="Book Antiqua" w:cs="Arial"/>
          <w:color w:val="auto"/>
          <w:sz w:val="24"/>
          <w:szCs w:val="24"/>
        </w:rPr>
      </w:pPr>
      <w:r w:rsidRPr="00960C52">
        <w:rPr>
          <w:rFonts w:ascii="Book Antiqua" w:hAnsi="Book Antiqua" w:cs="Arial"/>
          <w:color w:val="auto"/>
          <w:sz w:val="24"/>
          <w:szCs w:val="24"/>
        </w:rPr>
        <w:t>Obtention</w:t>
      </w:r>
      <w:r>
        <w:rPr>
          <w:rFonts w:ascii="Book Antiqua" w:hAnsi="Book Antiqua" w:cs="Arial"/>
          <w:color w:val="auto"/>
          <w:sz w:val="24"/>
          <w:szCs w:val="24"/>
        </w:rPr>
        <w:t xml:space="preserve"> de la biellette par enlèvement de matière : </w:t>
      </w:r>
      <w:r w:rsidRPr="00960C52">
        <w:rPr>
          <w:rFonts w:ascii="Book Antiqua" w:hAnsi="Book Antiqua" w:cs="Arial"/>
          <w:color w:val="auto"/>
          <w:sz w:val="24"/>
          <w:szCs w:val="24"/>
        </w:rPr>
        <w:t>fraisage</w:t>
      </w:r>
    </w:p>
    <w:p w14:paraId="043628DB" w14:textId="6E999F08" w:rsidR="00A7456D" w:rsidRDefault="00960C5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14720" behindDoc="0" locked="0" layoutInCell="1" allowOverlap="1" wp14:anchorId="71787347" wp14:editId="7E29B118">
            <wp:simplePos x="0" y="0"/>
            <wp:positionH relativeFrom="margin">
              <wp:posOffset>231140</wp:posOffset>
            </wp:positionH>
            <wp:positionV relativeFrom="paragraph">
              <wp:posOffset>93980</wp:posOffset>
            </wp:positionV>
            <wp:extent cx="5676417" cy="2632710"/>
            <wp:effectExtent l="19050" t="19050" r="635" b="0"/>
            <wp:wrapNone/>
            <wp:docPr id="60" name="Imag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6906" r="13611" b="11858"/>
                    <a:stretch/>
                  </pic:blipFill>
                  <pic:spPr bwMode="auto">
                    <a:xfrm>
                      <a:off x="0" y="0"/>
                      <a:ext cx="5676417" cy="263271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CA7A807" w14:textId="47DFC51C" w:rsidR="00960C52" w:rsidRDefault="00960C5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907EADC" w14:textId="04A2705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7DCEA6A" w14:textId="4940B51F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51DDD31" w14:textId="0467017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47F412A" w14:textId="3BCFF406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F7EAC60" w14:textId="4335FB57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8F80DA7" w14:textId="5B692721" w:rsidR="00960C52" w:rsidRDefault="00960C5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C0EF314" w14:textId="77777777" w:rsidR="00960C52" w:rsidRDefault="00960C5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1ACB960" w14:textId="0A509ADA" w:rsidR="00960C52" w:rsidRDefault="00960C5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1516427" w14:textId="3A7C0688" w:rsidR="00960C52" w:rsidRDefault="00960C5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3136B7E" w14:textId="77777777" w:rsidR="00960C52" w:rsidRDefault="00960C5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7AD1971" w14:textId="34AB228A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DF9785E" w14:textId="17712F0F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F0CE7B0" w14:textId="146F645A" w:rsidR="00A7456D" w:rsidRDefault="00C916A1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33152" behindDoc="0" locked="0" layoutInCell="1" allowOverlap="1" wp14:anchorId="3C47D301" wp14:editId="207BD092">
            <wp:simplePos x="0" y="0"/>
            <wp:positionH relativeFrom="column">
              <wp:posOffset>-410210</wp:posOffset>
            </wp:positionH>
            <wp:positionV relativeFrom="paragraph">
              <wp:posOffset>215265</wp:posOffset>
            </wp:positionV>
            <wp:extent cx="3326400" cy="2052000"/>
            <wp:effectExtent l="19050" t="19050" r="7620" b="5715"/>
            <wp:wrapNone/>
            <wp:docPr id="6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127" t="21694" r="9109" b="12783"/>
                    <a:stretch/>
                  </pic:blipFill>
                  <pic:spPr bwMode="auto">
                    <a:xfrm>
                      <a:off x="0" y="0"/>
                      <a:ext cx="3326400" cy="205200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5B57A2" w14:textId="11DFC79C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919BE2E" w14:textId="50F9601F" w:rsidR="00A7456D" w:rsidRDefault="00C916A1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944" behindDoc="0" locked="0" layoutInCell="1" allowOverlap="1" wp14:anchorId="0C7D57A2" wp14:editId="48FD256A">
            <wp:simplePos x="0" y="0"/>
            <wp:positionH relativeFrom="column">
              <wp:posOffset>3225165</wp:posOffset>
            </wp:positionH>
            <wp:positionV relativeFrom="paragraph">
              <wp:posOffset>-155575</wp:posOffset>
            </wp:positionV>
            <wp:extent cx="3347720" cy="2116455"/>
            <wp:effectExtent l="19050" t="19050" r="5080" b="0"/>
            <wp:wrapNone/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36" t="20043" r="8996" b="12318"/>
                    <a:stretch/>
                  </pic:blipFill>
                  <pic:spPr bwMode="auto">
                    <a:xfrm>
                      <a:off x="0" y="0"/>
                      <a:ext cx="3347720" cy="2116455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62C7BD9" w14:textId="12EC061D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7D07982" w14:textId="292BCEAF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29BE070" w14:textId="2C6FB995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C0A02D6" w14:textId="2B666D2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9532652" w14:textId="024E44E9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D1D472D" w14:textId="495ABC8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FE44F40" w14:textId="17E4B100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DBB18BF" w14:textId="115A8165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2AEA4C0" w14:textId="0A3539D5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C3D22F8" w14:textId="150914CA" w:rsidR="00A7456D" w:rsidRDefault="00C916A1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7184" behindDoc="0" locked="0" layoutInCell="1" allowOverlap="1" wp14:anchorId="1D630596" wp14:editId="32912C13">
            <wp:simplePos x="0" y="0"/>
            <wp:positionH relativeFrom="column">
              <wp:posOffset>-412750</wp:posOffset>
            </wp:positionH>
            <wp:positionV relativeFrom="paragraph">
              <wp:posOffset>235585</wp:posOffset>
            </wp:positionV>
            <wp:extent cx="3337200" cy="2091600"/>
            <wp:effectExtent l="19050" t="19050" r="0" b="4445"/>
            <wp:wrapNone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109" t="20044" r="8861" b="13020"/>
                    <a:stretch/>
                  </pic:blipFill>
                  <pic:spPr bwMode="auto">
                    <a:xfrm>
                      <a:off x="0" y="0"/>
                      <a:ext cx="3337200" cy="209160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3F0369F" w14:textId="186F3F55" w:rsidR="00A7456D" w:rsidRDefault="00C916A1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376" behindDoc="0" locked="0" layoutInCell="1" allowOverlap="1" wp14:anchorId="65F8527D" wp14:editId="0654A335">
            <wp:simplePos x="0" y="0"/>
            <wp:positionH relativeFrom="column">
              <wp:posOffset>3222625</wp:posOffset>
            </wp:positionH>
            <wp:positionV relativeFrom="paragraph">
              <wp:posOffset>54610</wp:posOffset>
            </wp:positionV>
            <wp:extent cx="3348000" cy="2131200"/>
            <wp:effectExtent l="19050" t="19050" r="5080" b="2540"/>
            <wp:wrapNone/>
            <wp:docPr id="68" name="Imag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836" t="20043" r="8996" b="11835"/>
                    <a:stretch/>
                  </pic:blipFill>
                  <pic:spPr bwMode="auto">
                    <a:xfrm>
                      <a:off x="0" y="0"/>
                      <a:ext cx="3348000" cy="213120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2AD7D4" w14:textId="592071C1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63CF551" w14:textId="716C7937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49F8BA0" w14:textId="3EA99FA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DED293B" w14:textId="0027C39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8990304" w14:textId="31A967D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70284AC8" w14:textId="13BA92F6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BD5DE96" w14:textId="56402D8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838350A" w14:textId="037CB54D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143694E" w14:textId="6FD17B74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398443E" w14:textId="364CE92C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0EC5FBD" w14:textId="63836181" w:rsidR="00A7456D" w:rsidRDefault="00C916A1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13024" behindDoc="0" locked="0" layoutInCell="1" allowOverlap="1" wp14:anchorId="703AC447" wp14:editId="7805D49C">
            <wp:simplePos x="0" y="0"/>
            <wp:positionH relativeFrom="column">
              <wp:posOffset>3219450</wp:posOffset>
            </wp:positionH>
            <wp:positionV relativeFrom="paragraph">
              <wp:posOffset>286385</wp:posOffset>
            </wp:positionV>
            <wp:extent cx="3333600" cy="2138400"/>
            <wp:effectExtent l="19050" t="19050" r="635" b="0"/>
            <wp:wrapNone/>
            <wp:docPr id="70" name="Imag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46" t="19560" r="8861" b="12089"/>
                    <a:stretch/>
                  </pic:blipFill>
                  <pic:spPr bwMode="auto">
                    <a:xfrm>
                      <a:off x="0" y="0"/>
                      <a:ext cx="3333600" cy="213840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1A6165" w14:textId="06C8E199" w:rsidR="00A7456D" w:rsidRDefault="00C916A1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01760" behindDoc="0" locked="0" layoutInCell="1" allowOverlap="1" wp14:anchorId="73DD31F2" wp14:editId="12BA52E5">
            <wp:simplePos x="0" y="0"/>
            <wp:positionH relativeFrom="column">
              <wp:posOffset>-409575</wp:posOffset>
            </wp:positionH>
            <wp:positionV relativeFrom="paragraph">
              <wp:posOffset>120015</wp:posOffset>
            </wp:positionV>
            <wp:extent cx="3326400" cy="2124000"/>
            <wp:effectExtent l="19050" t="19050" r="7620" b="0"/>
            <wp:wrapNone/>
            <wp:docPr id="69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976" t="20044" r="9268" b="12086"/>
                    <a:stretch/>
                  </pic:blipFill>
                  <pic:spPr bwMode="auto">
                    <a:xfrm>
                      <a:off x="0" y="0"/>
                      <a:ext cx="3326400" cy="212400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6A732DF" w14:textId="4B862D40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FC318B1" w14:textId="5D6E1722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1AC09CBC" w14:textId="535C2394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6E7EA09" w14:textId="45057868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420F88F9" w14:textId="7DF6DCB5" w:rsidR="00124612" w:rsidRDefault="0012461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B4149A1" w14:textId="7A008623" w:rsidR="00124612" w:rsidRDefault="0012461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226466DE" w14:textId="3A3BD395" w:rsidR="00124612" w:rsidRDefault="0012461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07944CDA" w14:textId="2446991D" w:rsidR="00124612" w:rsidRDefault="0012461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5BB9A34B" w14:textId="4F42691F" w:rsidR="00124612" w:rsidRDefault="0012461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35FC0C09" w14:textId="216681C6" w:rsidR="00124612" w:rsidRDefault="00124612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p w14:paraId="649025BF" w14:textId="77777777" w:rsidR="00A7456D" w:rsidRDefault="00A7456D" w:rsidP="00FE6EC1">
      <w:pPr>
        <w:jc w:val="both"/>
        <w:rPr>
          <w:rFonts w:ascii="Book Antiqua" w:hAnsi="Book Antiqua" w:cs="Arial"/>
          <w:b/>
          <w:bCs/>
          <w:color w:val="FF0000"/>
          <w:sz w:val="24"/>
          <w:szCs w:val="24"/>
        </w:rPr>
      </w:pPr>
    </w:p>
    <w:sectPr w:rsidR="00A7456D" w:rsidSect="005623FC">
      <w:footerReference w:type="default" r:id="rId83"/>
      <w:pgSz w:w="11906" w:h="16838"/>
      <w:pgMar w:top="567" w:right="1134" w:bottom="709" w:left="1134" w:header="709" w:footer="14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60954CF" w14:textId="77777777" w:rsidR="00C33322" w:rsidRDefault="00C33322">
      <w:r>
        <w:separator/>
      </w:r>
    </w:p>
  </w:endnote>
  <w:endnote w:type="continuationSeparator" w:id="0">
    <w:p w14:paraId="532E3057" w14:textId="77777777" w:rsidR="00C33322" w:rsidRDefault="00C333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 Unicode MS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0F7AAC" w14:textId="02C2E821" w:rsidR="007E042F" w:rsidRPr="003177C6" w:rsidRDefault="00065E7F" w:rsidP="00D97699">
    <w:pPr>
      <w:jc w:val="right"/>
      <w:rPr>
        <w:rFonts w:ascii="Book Antiqua" w:hAnsi="Book Antiqua"/>
        <w:color w:val="auto"/>
      </w:rPr>
    </w:pPr>
    <w:r>
      <w:rPr>
        <w:rFonts w:ascii="Book Antiqua" w:hAnsi="Book Antiqua"/>
        <w:color w:val="auto"/>
        <w:sz w:val="24"/>
        <w:szCs w:val="24"/>
      </w:rPr>
      <w:t>Corrigé Projet</w:t>
    </w:r>
    <w:r w:rsidR="007E042F">
      <w:rPr>
        <w:rFonts w:ascii="Book Antiqua" w:hAnsi="Book Antiqua"/>
        <w:color w:val="auto"/>
        <w:sz w:val="24"/>
        <w:szCs w:val="24"/>
      </w:rPr>
      <w:t xml:space="preserve"> – Ecoconception d’une biellette de suspension de VTT - </w:t>
    </w:r>
    <w:sdt>
      <w:sdtPr>
        <w:rPr>
          <w:rFonts w:ascii="Book Antiqua" w:hAnsi="Book Antiqua"/>
          <w:color w:val="auto"/>
          <w:sz w:val="24"/>
          <w:szCs w:val="24"/>
        </w:rPr>
        <w:id w:val="250395305"/>
        <w:docPartObj>
          <w:docPartGallery w:val="Page Numbers (Top of Page)"/>
          <w:docPartUnique/>
        </w:docPartObj>
      </w:sdtPr>
      <w:sdtEndPr/>
      <w:sdtContent>
        <w:r w:rsidR="007E042F" w:rsidRPr="003177C6">
          <w:rPr>
            <w:rFonts w:ascii="Book Antiqua" w:hAnsi="Book Antiqua"/>
            <w:color w:val="auto"/>
            <w:sz w:val="24"/>
            <w:szCs w:val="24"/>
          </w:rPr>
          <w:t xml:space="preserve"> </w:t>
        </w:r>
        <w:r w:rsidR="007E042F" w:rsidRPr="003177C6">
          <w:rPr>
            <w:rFonts w:ascii="Book Antiqua" w:hAnsi="Book Antiqua"/>
            <w:color w:val="auto"/>
            <w:sz w:val="24"/>
            <w:szCs w:val="24"/>
          </w:rPr>
          <w:fldChar w:fldCharType="begin"/>
        </w:r>
        <w:r w:rsidR="007E042F" w:rsidRPr="003177C6">
          <w:rPr>
            <w:rFonts w:ascii="Book Antiqua" w:hAnsi="Book Antiqua"/>
            <w:color w:val="auto"/>
            <w:sz w:val="24"/>
            <w:szCs w:val="24"/>
          </w:rPr>
          <w:instrText xml:space="preserve"> PAGE </w:instrText>
        </w:r>
        <w:r w:rsidR="007E042F" w:rsidRPr="003177C6">
          <w:rPr>
            <w:rFonts w:ascii="Book Antiqua" w:hAnsi="Book Antiqua"/>
            <w:color w:val="auto"/>
            <w:sz w:val="24"/>
            <w:szCs w:val="24"/>
          </w:rPr>
          <w:fldChar w:fldCharType="separate"/>
        </w:r>
        <w:r w:rsidR="007E042F">
          <w:rPr>
            <w:rFonts w:ascii="Book Antiqua" w:hAnsi="Book Antiqua"/>
            <w:noProof/>
            <w:color w:val="auto"/>
            <w:sz w:val="24"/>
            <w:szCs w:val="24"/>
          </w:rPr>
          <w:t>3</w:t>
        </w:r>
        <w:r w:rsidR="007E042F" w:rsidRPr="003177C6">
          <w:rPr>
            <w:rFonts w:ascii="Book Antiqua" w:hAnsi="Book Antiqua"/>
            <w:color w:val="auto"/>
            <w:sz w:val="24"/>
            <w:szCs w:val="24"/>
          </w:rPr>
          <w:fldChar w:fldCharType="end"/>
        </w:r>
        <w:r w:rsidR="007E042F" w:rsidRPr="003177C6">
          <w:rPr>
            <w:rFonts w:ascii="Book Antiqua" w:hAnsi="Book Antiqua"/>
            <w:color w:val="auto"/>
            <w:sz w:val="24"/>
            <w:szCs w:val="24"/>
          </w:rPr>
          <w:t xml:space="preserve"> </w:t>
        </w:r>
        <w:r w:rsidR="007E042F">
          <w:rPr>
            <w:rFonts w:ascii="Book Antiqua" w:hAnsi="Book Antiqua"/>
            <w:color w:val="auto"/>
            <w:sz w:val="24"/>
            <w:szCs w:val="24"/>
          </w:rPr>
          <w:t>/</w:t>
        </w:r>
        <w:r w:rsidR="007E042F" w:rsidRPr="003177C6">
          <w:rPr>
            <w:rFonts w:ascii="Book Antiqua" w:hAnsi="Book Antiqua"/>
            <w:color w:val="auto"/>
            <w:sz w:val="24"/>
            <w:szCs w:val="24"/>
          </w:rPr>
          <w:t xml:space="preserve"> </w:t>
        </w:r>
        <w:r w:rsidR="007E042F" w:rsidRPr="003177C6">
          <w:rPr>
            <w:rFonts w:ascii="Book Antiqua" w:hAnsi="Book Antiqua"/>
            <w:color w:val="auto"/>
            <w:sz w:val="24"/>
            <w:szCs w:val="24"/>
          </w:rPr>
          <w:fldChar w:fldCharType="begin"/>
        </w:r>
        <w:r w:rsidR="007E042F" w:rsidRPr="003177C6">
          <w:rPr>
            <w:rFonts w:ascii="Book Antiqua" w:hAnsi="Book Antiqua"/>
            <w:color w:val="auto"/>
            <w:sz w:val="24"/>
            <w:szCs w:val="24"/>
          </w:rPr>
          <w:instrText xml:space="preserve"> NUMPAGES  </w:instrText>
        </w:r>
        <w:r w:rsidR="007E042F" w:rsidRPr="003177C6">
          <w:rPr>
            <w:rFonts w:ascii="Book Antiqua" w:hAnsi="Book Antiqua"/>
            <w:color w:val="auto"/>
            <w:sz w:val="24"/>
            <w:szCs w:val="24"/>
          </w:rPr>
          <w:fldChar w:fldCharType="separate"/>
        </w:r>
        <w:r w:rsidR="007E042F">
          <w:rPr>
            <w:rFonts w:ascii="Book Antiqua" w:hAnsi="Book Antiqua"/>
            <w:noProof/>
            <w:color w:val="auto"/>
            <w:sz w:val="24"/>
            <w:szCs w:val="24"/>
          </w:rPr>
          <w:t>3</w:t>
        </w:r>
        <w:r w:rsidR="007E042F" w:rsidRPr="003177C6">
          <w:rPr>
            <w:rFonts w:ascii="Book Antiqua" w:hAnsi="Book Antiqua"/>
            <w:color w:val="auto"/>
            <w:sz w:val="24"/>
            <w:szCs w:val="24"/>
          </w:rPr>
          <w:fldChar w:fldCharType="end"/>
        </w:r>
      </w:sdtContent>
    </w:sdt>
  </w:p>
  <w:p w14:paraId="39E1F8D8" w14:textId="77777777" w:rsidR="007E042F" w:rsidRDefault="007E042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22C9E5E" w14:textId="77777777" w:rsidR="00C33322" w:rsidRDefault="00C33322">
      <w:r>
        <w:separator/>
      </w:r>
    </w:p>
  </w:footnote>
  <w:footnote w:type="continuationSeparator" w:id="0">
    <w:p w14:paraId="4C34B04C" w14:textId="77777777" w:rsidR="00C33322" w:rsidRDefault="00C3332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FFFFFFFF"/>
    <w:lvl w:ilvl="0">
      <w:start w:val="1"/>
      <w:numFmt w:val="decimal"/>
      <w:lvlText w:val="%1."/>
      <w:legacy w:legacy="1" w:legacySpace="0" w:legacyIndent="708"/>
      <w:lvlJc w:val="left"/>
      <w:pPr>
        <w:ind w:left="708" w:hanging="708"/>
      </w:pPr>
    </w:lvl>
    <w:lvl w:ilvl="1">
      <w:start w:val="1"/>
      <w:numFmt w:val="decimal"/>
      <w:lvlText w:val="%1.%2."/>
      <w:legacy w:legacy="1" w:legacySpace="0" w:legacyIndent="708"/>
      <w:lvlJc w:val="left"/>
      <w:pPr>
        <w:ind w:left="1416" w:hanging="708"/>
      </w:pPr>
    </w:lvl>
    <w:lvl w:ilvl="2">
      <w:start w:val="1"/>
      <w:numFmt w:val="decimal"/>
      <w:lvlText w:val="%1.%2.%3."/>
      <w:legacy w:legacy="1" w:legacySpace="0" w:legacyIndent="708"/>
      <w:lvlJc w:val="left"/>
      <w:pPr>
        <w:ind w:left="2124" w:hanging="708"/>
      </w:pPr>
    </w:lvl>
    <w:lvl w:ilvl="3">
      <w:start w:val="1"/>
      <w:numFmt w:val="decimal"/>
      <w:lvlText w:val="%1.%2.%3.%4."/>
      <w:legacy w:legacy="1" w:legacySpace="0" w:legacyIndent="708"/>
      <w:lvlJc w:val="left"/>
      <w:pPr>
        <w:ind w:left="2832" w:hanging="708"/>
      </w:pPr>
    </w:lvl>
    <w:lvl w:ilvl="4">
      <w:start w:val="1"/>
      <w:numFmt w:val="decimal"/>
      <w:lvlText w:val="%1.%2.%3.%4.%5."/>
      <w:legacy w:legacy="1" w:legacySpace="0" w:legacyIndent="708"/>
      <w:lvlJc w:val="left"/>
      <w:pPr>
        <w:ind w:left="3540" w:hanging="708"/>
      </w:pPr>
    </w:lvl>
    <w:lvl w:ilvl="5">
      <w:start w:val="1"/>
      <w:numFmt w:val="decimal"/>
      <w:lvlText w:val="%1.%2.%3.%4.%5.%6."/>
      <w:legacy w:legacy="1" w:legacySpace="0" w:legacyIndent="708"/>
      <w:lvlJc w:val="left"/>
      <w:pPr>
        <w:ind w:left="4248" w:hanging="708"/>
      </w:pPr>
    </w:lvl>
    <w:lvl w:ilvl="6">
      <w:start w:val="1"/>
      <w:numFmt w:val="decimal"/>
      <w:lvlText w:val="%1.%2.%3.%4.%5.%6.%7."/>
      <w:legacy w:legacy="1" w:legacySpace="0" w:legacyIndent="708"/>
      <w:lvlJc w:val="left"/>
      <w:pPr>
        <w:ind w:left="4956" w:hanging="708"/>
      </w:pPr>
    </w:lvl>
    <w:lvl w:ilvl="7">
      <w:start w:val="1"/>
      <w:numFmt w:val="decimal"/>
      <w:lvlText w:val="%1.%2.%3.%4.%5.%6.%7.%8."/>
      <w:legacy w:legacy="1" w:legacySpace="0" w:legacyIndent="708"/>
      <w:lvlJc w:val="left"/>
      <w:pPr>
        <w:ind w:left="5664" w:hanging="708"/>
      </w:pPr>
    </w:lvl>
    <w:lvl w:ilvl="8">
      <w:start w:val="1"/>
      <w:numFmt w:val="decimal"/>
      <w:lvlText w:val="%1.%2.%3.%4.%5.%6.%7.%8.%9."/>
      <w:legacy w:legacy="1" w:legacySpace="0" w:legacyIndent="708"/>
      <w:lvlJc w:val="left"/>
      <w:pPr>
        <w:ind w:left="6372" w:hanging="708"/>
      </w:pPr>
    </w:lvl>
  </w:abstractNum>
  <w:abstractNum w:abstractNumId="1" w15:restartNumberingAfterBreak="0">
    <w:nsid w:val="050718C9"/>
    <w:multiLevelType w:val="hybridMultilevel"/>
    <w:tmpl w:val="C17655B4"/>
    <w:lvl w:ilvl="0" w:tplc="875086CC">
      <w:numFmt w:val="bullet"/>
      <w:lvlText w:val="-"/>
      <w:lvlJc w:val="left"/>
      <w:pPr>
        <w:ind w:left="1778" w:hanging="360"/>
      </w:pPr>
      <w:rPr>
        <w:rFonts w:ascii="Arial" w:eastAsia="MS Mincho" w:hAnsi="Arial" w:hint="default"/>
      </w:rPr>
    </w:lvl>
    <w:lvl w:ilvl="1" w:tplc="040C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 w15:restartNumberingAfterBreak="0">
    <w:nsid w:val="05205A24"/>
    <w:multiLevelType w:val="hybridMultilevel"/>
    <w:tmpl w:val="16E6F60E"/>
    <w:lvl w:ilvl="0" w:tplc="875086CC">
      <w:numFmt w:val="bullet"/>
      <w:lvlText w:val="-"/>
      <w:lvlJc w:val="left"/>
      <w:pPr>
        <w:ind w:left="1440" w:hanging="360"/>
      </w:pPr>
      <w:rPr>
        <w:rFonts w:ascii="Arial" w:eastAsia="MS Mincho" w:hAnsi="Aria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529205E"/>
    <w:multiLevelType w:val="hybridMultilevel"/>
    <w:tmpl w:val="F9DE65F0"/>
    <w:lvl w:ilvl="0" w:tplc="FFFFFFFF">
      <w:start w:val="1"/>
      <w:numFmt w:val="bullet"/>
      <w:lvlText w:val=""/>
      <w:lvlJc w:val="left"/>
      <w:pPr>
        <w:tabs>
          <w:tab w:val="num" w:pos="1428"/>
        </w:tabs>
        <w:ind w:left="1428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05387417"/>
    <w:multiLevelType w:val="hybridMultilevel"/>
    <w:tmpl w:val="1AB61E7A"/>
    <w:lvl w:ilvl="0" w:tplc="040C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5" w15:restartNumberingAfterBreak="0">
    <w:nsid w:val="05F661BB"/>
    <w:multiLevelType w:val="hybridMultilevel"/>
    <w:tmpl w:val="026AFD6E"/>
    <w:lvl w:ilvl="0" w:tplc="79042634">
      <w:start w:val="5"/>
      <w:numFmt w:val="bullet"/>
      <w:lvlText w:val="-"/>
      <w:lvlJc w:val="left"/>
      <w:pPr>
        <w:ind w:left="2484" w:hanging="360"/>
      </w:pPr>
      <w:rPr>
        <w:rFonts w:ascii="Verdana" w:eastAsia="Times New Roman" w:hAnsi="Verdana" w:hint="default"/>
      </w:rPr>
    </w:lvl>
    <w:lvl w:ilvl="1" w:tplc="040C0003" w:tentative="1">
      <w:start w:val="1"/>
      <w:numFmt w:val="bullet"/>
      <w:lvlText w:val="o"/>
      <w:lvlJc w:val="left"/>
      <w:pPr>
        <w:ind w:left="3204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92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64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364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608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80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524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8244" w:hanging="360"/>
      </w:pPr>
      <w:rPr>
        <w:rFonts w:ascii="Wingdings" w:hAnsi="Wingdings" w:hint="default"/>
      </w:rPr>
    </w:lvl>
  </w:abstractNum>
  <w:abstractNum w:abstractNumId="6" w15:restartNumberingAfterBreak="0">
    <w:nsid w:val="0BAA1B31"/>
    <w:multiLevelType w:val="hybridMultilevel"/>
    <w:tmpl w:val="C79A049C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0CA07649"/>
    <w:multiLevelType w:val="hybridMultilevel"/>
    <w:tmpl w:val="4488902A"/>
    <w:lvl w:ilvl="0" w:tplc="875086CC">
      <w:numFmt w:val="bullet"/>
      <w:lvlText w:val="-"/>
      <w:lvlJc w:val="left"/>
      <w:pPr>
        <w:ind w:left="720" w:hanging="360"/>
      </w:pPr>
      <w:rPr>
        <w:rFonts w:ascii="Arial" w:eastAsia="MS Mincho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26197D"/>
    <w:multiLevelType w:val="hybridMultilevel"/>
    <w:tmpl w:val="280E0E9E"/>
    <w:lvl w:ilvl="0" w:tplc="82A2E84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14707AA"/>
    <w:multiLevelType w:val="hybridMultilevel"/>
    <w:tmpl w:val="F730876E"/>
    <w:lvl w:ilvl="0" w:tplc="2F78825E">
      <w:start w:val="2"/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494611"/>
    <w:multiLevelType w:val="hybridMultilevel"/>
    <w:tmpl w:val="566CF188"/>
    <w:lvl w:ilvl="0" w:tplc="29C84BEA">
      <w:start w:val="1"/>
      <w:numFmt w:val="decimal"/>
      <w:pStyle w:val="Rponse"/>
      <w:lvlText w:val="Réponse %1 :"/>
      <w:lvlJc w:val="left"/>
      <w:pPr>
        <w:tabs>
          <w:tab w:val="num" w:pos="360"/>
        </w:tabs>
        <w:ind w:left="360" w:hanging="360"/>
      </w:pPr>
      <w:rPr>
        <w:rFonts w:ascii="Comic Sans MS" w:hAnsi="Comic Sans MS" w:cs="Times New Roman"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1EDA433A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1F455234"/>
    <w:multiLevelType w:val="hybridMultilevel"/>
    <w:tmpl w:val="3A1EFAC0"/>
    <w:lvl w:ilvl="0" w:tplc="875086CC">
      <w:numFmt w:val="bullet"/>
      <w:lvlText w:val="-"/>
      <w:lvlJc w:val="left"/>
      <w:pPr>
        <w:ind w:left="720" w:hanging="360"/>
      </w:pPr>
      <w:rPr>
        <w:rFonts w:ascii="Arial" w:eastAsia="MS Mincho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0638B5"/>
    <w:multiLevelType w:val="hybridMultilevel"/>
    <w:tmpl w:val="FA063B80"/>
    <w:lvl w:ilvl="0" w:tplc="875086CC">
      <w:numFmt w:val="bullet"/>
      <w:lvlText w:val="-"/>
      <w:lvlJc w:val="left"/>
      <w:pPr>
        <w:ind w:left="720" w:hanging="360"/>
      </w:pPr>
      <w:rPr>
        <w:rFonts w:ascii="Arial" w:eastAsia="MS Mincho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F20218E"/>
    <w:multiLevelType w:val="hybridMultilevel"/>
    <w:tmpl w:val="013EFF94"/>
    <w:lvl w:ilvl="0" w:tplc="040C0001">
      <w:start w:val="1"/>
      <w:numFmt w:val="bullet"/>
      <w:lvlText w:val=""/>
      <w:lvlJc w:val="left"/>
      <w:pPr>
        <w:ind w:left="170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424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31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8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584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3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0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744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464" w:hanging="360"/>
      </w:pPr>
      <w:rPr>
        <w:rFonts w:ascii="Wingdings" w:hAnsi="Wingdings" w:hint="default"/>
      </w:rPr>
    </w:lvl>
  </w:abstractNum>
  <w:abstractNum w:abstractNumId="15" w15:restartNumberingAfterBreak="0">
    <w:nsid w:val="35A36E61"/>
    <w:multiLevelType w:val="multilevel"/>
    <w:tmpl w:val="8990F0CC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16" w15:restartNumberingAfterBreak="0">
    <w:nsid w:val="3EC83AB7"/>
    <w:multiLevelType w:val="hybridMultilevel"/>
    <w:tmpl w:val="1302992E"/>
    <w:lvl w:ilvl="0" w:tplc="79042634">
      <w:start w:val="5"/>
      <w:numFmt w:val="bullet"/>
      <w:lvlText w:val="-"/>
      <w:lvlJc w:val="left"/>
      <w:pPr>
        <w:ind w:left="1494" w:hanging="360"/>
      </w:pPr>
      <w:rPr>
        <w:rFonts w:ascii="Verdana" w:eastAsia="Times New Roman" w:hAnsi="Verdana" w:hint="default"/>
      </w:rPr>
    </w:lvl>
    <w:lvl w:ilvl="1" w:tplc="040C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7" w15:restartNumberingAfterBreak="0">
    <w:nsid w:val="3F352604"/>
    <w:multiLevelType w:val="hybridMultilevel"/>
    <w:tmpl w:val="A3268588"/>
    <w:lvl w:ilvl="0" w:tplc="875086CC">
      <w:numFmt w:val="bullet"/>
      <w:lvlText w:val="-"/>
      <w:lvlJc w:val="left"/>
      <w:pPr>
        <w:ind w:left="720" w:hanging="360"/>
      </w:pPr>
      <w:rPr>
        <w:rFonts w:ascii="Arial" w:eastAsia="MS Mincho" w:hAnsi="Aria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00B1DE0"/>
    <w:multiLevelType w:val="hybridMultilevel"/>
    <w:tmpl w:val="08B0BBF8"/>
    <w:lvl w:ilvl="0" w:tplc="9D402716">
      <w:start w:val="1"/>
      <w:numFmt w:val="decimal"/>
      <w:pStyle w:val="Stanquestion"/>
      <w:lvlText w:val="Q%1."/>
      <w:lvlJc w:val="center"/>
      <w:pPr>
        <w:ind w:left="984" w:hanging="360"/>
      </w:pPr>
      <w:rPr>
        <w:rFonts w:ascii="Arial" w:hAnsi="Arial" w:cs="Times New Roman" w:hint="default"/>
        <w:b/>
        <w:i w:val="0"/>
        <w:strike w:val="0"/>
        <w:dstrike w:val="0"/>
        <w:vanish w:val="0"/>
        <w:color w:val="000000"/>
        <w:sz w:val="24"/>
        <w:vertAlign w:val="baseline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/>
        <w:strike w:val="0"/>
        <w:dstrike w:val="0"/>
        <w:vanish w:val="0"/>
        <w:color w:val="000000"/>
        <w:sz w:val="24"/>
        <w:vertAlign w:val="baseline"/>
      </w:rPr>
    </w:lvl>
    <w:lvl w:ilvl="2" w:tplc="04090019">
      <w:start w:val="1"/>
      <w:numFmt w:val="lowerLetter"/>
      <w:lvlText w:val="%3."/>
      <w:lvlJc w:val="left"/>
      <w:pPr>
        <w:tabs>
          <w:tab w:val="num" w:pos="2340"/>
        </w:tabs>
        <w:ind w:left="2340" w:hanging="360"/>
      </w:pPr>
      <w:rPr>
        <w:rFonts w:cs="Times New Roman" w:hint="default"/>
        <w:b/>
        <w:i/>
        <w:strike w:val="0"/>
        <w:dstrike w:val="0"/>
        <w:vanish w:val="0"/>
        <w:color w:val="000000"/>
        <w:sz w:val="24"/>
        <w:vertAlign w:val="baseline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 w15:restartNumberingAfterBreak="0">
    <w:nsid w:val="45005073"/>
    <w:multiLevelType w:val="multilevel"/>
    <w:tmpl w:val="1BE8F556"/>
    <w:lvl w:ilvl="0">
      <w:start w:val="2"/>
      <w:numFmt w:val="decimal"/>
      <w:lvlText w:val="%1."/>
      <w:lvlJc w:val="left"/>
      <w:pPr>
        <w:ind w:left="540" w:hanging="54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b/>
      </w:rPr>
    </w:lvl>
  </w:abstractNum>
  <w:abstractNum w:abstractNumId="20" w15:restartNumberingAfterBreak="0">
    <w:nsid w:val="48FE7B87"/>
    <w:multiLevelType w:val="hybridMultilevel"/>
    <w:tmpl w:val="E57A15F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D754417"/>
    <w:multiLevelType w:val="multilevel"/>
    <w:tmpl w:val="FB463354"/>
    <w:lvl w:ilvl="0">
      <w:start w:val="1"/>
      <w:numFmt w:val="decimal"/>
      <w:lvlText w:val="%1."/>
      <w:lvlJc w:val="left"/>
      <w:pPr>
        <w:ind w:left="428" w:hanging="312"/>
        <w:jc w:val="left"/>
      </w:pPr>
      <w:rPr>
        <w:rFonts w:ascii="Arial" w:eastAsia="Arial" w:hAnsi="Arial" w:cs="Arial" w:hint="default"/>
        <w:b/>
        <w:bCs/>
        <w:color w:val="1E4AA2"/>
        <w:spacing w:val="-21"/>
        <w:w w:val="100"/>
        <w:sz w:val="28"/>
        <w:szCs w:val="28"/>
      </w:rPr>
    </w:lvl>
    <w:lvl w:ilvl="1">
      <w:start w:val="1"/>
      <w:numFmt w:val="decimal"/>
      <w:lvlText w:val="%1.%2."/>
      <w:lvlJc w:val="left"/>
      <w:pPr>
        <w:ind w:left="661" w:hanging="545"/>
        <w:jc w:val="left"/>
      </w:pPr>
      <w:rPr>
        <w:rFonts w:ascii="Arial" w:eastAsia="Arial" w:hAnsi="Arial" w:cs="Arial" w:hint="default"/>
        <w:b/>
        <w:bCs/>
        <w:color w:val="1E4AA2"/>
        <w:spacing w:val="-1"/>
        <w:w w:val="100"/>
        <w:sz w:val="28"/>
        <w:szCs w:val="28"/>
      </w:rPr>
    </w:lvl>
    <w:lvl w:ilvl="2">
      <w:numFmt w:val="bullet"/>
      <w:lvlText w:val="•"/>
      <w:lvlJc w:val="left"/>
      <w:pPr>
        <w:ind w:left="836" w:hanging="501"/>
      </w:pPr>
      <w:rPr>
        <w:rFonts w:ascii="Arial" w:eastAsia="Arial" w:hAnsi="Arial" w:cs="Arial" w:hint="default"/>
        <w:color w:val="1E4AA2"/>
        <w:spacing w:val="-1"/>
        <w:w w:val="100"/>
        <w:sz w:val="24"/>
        <w:szCs w:val="24"/>
      </w:rPr>
    </w:lvl>
    <w:lvl w:ilvl="3">
      <w:numFmt w:val="bullet"/>
      <w:lvlText w:val="•"/>
      <w:lvlJc w:val="left"/>
      <w:pPr>
        <w:ind w:left="840" w:hanging="501"/>
      </w:pPr>
      <w:rPr>
        <w:rFonts w:hint="default"/>
      </w:rPr>
    </w:lvl>
    <w:lvl w:ilvl="4">
      <w:numFmt w:val="bullet"/>
      <w:lvlText w:val="•"/>
      <w:lvlJc w:val="left"/>
      <w:pPr>
        <w:ind w:left="2035" w:hanging="501"/>
      </w:pPr>
      <w:rPr>
        <w:rFonts w:hint="default"/>
      </w:rPr>
    </w:lvl>
    <w:lvl w:ilvl="5">
      <w:numFmt w:val="bullet"/>
      <w:lvlText w:val="•"/>
      <w:lvlJc w:val="left"/>
      <w:pPr>
        <w:ind w:left="3230" w:hanging="501"/>
      </w:pPr>
      <w:rPr>
        <w:rFonts w:hint="default"/>
      </w:rPr>
    </w:lvl>
    <w:lvl w:ilvl="6">
      <w:numFmt w:val="bullet"/>
      <w:lvlText w:val="•"/>
      <w:lvlJc w:val="left"/>
      <w:pPr>
        <w:ind w:left="4425" w:hanging="501"/>
      </w:pPr>
      <w:rPr>
        <w:rFonts w:hint="default"/>
      </w:rPr>
    </w:lvl>
    <w:lvl w:ilvl="7">
      <w:numFmt w:val="bullet"/>
      <w:lvlText w:val="•"/>
      <w:lvlJc w:val="left"/>
      <w:pPr>
        <w:ind w:left="5620" w:hanging="501"/>
      </w:pPr>
      <w:rPr>
        <w:rFonts w:hint="default"/>
      </w:rPr>
    </w:lvl>
    <w:lvl w:ilvl="8">
      <w:numFmt w:val="bullet"/>
      <w:lvlText w:val="•"/>
      <w:lvlJc w:val="left"/>
      <w:pPr>
        <w:ind w:left="6815" w:hanging="501"/>
      </w:pPr>
      <w:rPr>
        <w:rFonts w:hint="default"/>
      </w:rPr>
    </w:lvl>
  </w:abstractNum>
  <w:abstractNum w:abstractNumId="22" w15:restartNumberingAfterBreak="0">
    <w:nsid w:val="4E460982"/>
    <w:multiLevelType w:val="hybridMultilevel"/>
    <w:tmpl w:val="B32ACFF4"/>
    <w:lvl w:ilvl="0" w:tplc="875086CC">
      <w:numFmt w:val="bullet"/>
      <w:lvlText w:val="-"/>
      <w:lvlJc w:val="left"/>
      <w:pPr>
        <w:ind w:left="720" w:hanging="360"/>
      </w:pPr>
      <w:rPr>
        <w:rFonts w:ascii="Arial" w:eastAsia="MS Mincho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1B71FB6"/>
    <w:multiLevelType w:val="multilevel"/>
    <w:tmpl w:val="2A904B24"/>
    <w:lvl w:ilvl="0">
      <w:start w:val="1"/>
      <w:numFmt w:val="decimal"/>
      <w:lvlText w:val="Partie %1 :"/>
      <w:lvlJc w:val="left"/>
      <w:pPr>
        <w:ind w:left="417" w:hanging="360"/>
      </w:pPr>
      <w:rPr>
        <w:rFonts w:ascii="Arial" w:hAnsi="Arial" w:cs="Times New Roman" w:hint="default"/>
        <w:b/>
        <w:i w:val="0"/>
        <w:sz w:val="32"/>
      </w:rPr>
    </w:lvl>
    <w:lvl w:ilvl="1">
      <w:start w:val="1"/>
      <w:numFmt w:val="decimal"/>
      <w:lvlText w:val="%1.%2."/>
      <w:lvlJc w:val="left"/>
      <w:pPr>
        <w:tabs>
          <w:tab w:val="num" w:pos="1142"/>
        </w:tabs>
        <w:ind w:left="1142" w:hanging="432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effect w:val="none"/>
        <w:vertAlign w:val="baseline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728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232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736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24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744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320"/>
        </w:tabs>
        <w:ind w:left="4320" w:hanging="1440"/>
      </w:pPr>
      <w:rPr>
        <w:rFonts w:cs="Times New Roman" w:hint="default"/>
      </w:rPr>
    </w:lvl>
  </w:abstractNum>
  <w:abstractNum w:abstractNumId="24" w15:restartNumberingAfterBreak="0">
    <w:nsid w:val="56E131CA"/>
    <w:multiLevelType w:val="hybridMultilevel"/>
    <w:tmpl w:val="CB840592"/>
    <w:lvl w:ilvl="0" w:tplc="30F4853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ascii="Times New Roman" w:eastAsia="Times New Roman" w:hAnsi="Times New Roman" w:cs="Times New Roman" w:hint="default"/>
      </w:rPr>
    </w:lvl>
    <w:lvl w:ilvl="1" w:tplc="040C0003">
      <w:start w:val="1"/>
      <w:numFmt w:val="bullet"/>
      <w:lvlText w:val="o"/>
      <w:lvlJc w:val="left"/>
      <w:pPr>
        <w:tabs>
          <w:tab w:val="num" w:pos="1785"/>
        </w:tabs>
        <w:ind w:left="1785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505"/>
        </w:tabs>
        <w:ind w:left="25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225"/>
        </w:tabs>
        <w:ind w:left="32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945"/>
        </w:tabs>
        <w:ind w:left="3945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665"/>
        </w:tabs>
        <w:ind w:left="46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385"/>
        </w:tabs>
        <w:ind w:left="53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105"/>
        </w:tabs>
        <w:ind w:left="6105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825"/>
        </w:tabs>
        <w:ind w:left="6825" w:hanging="360"/>
      </w:pPr>
      <w:rPr>
        <w:rFonts w:ascii="Wingdings" w:hAnsi="Wingdings" w:hint="default"/>
      </w:rPr>
    </w:lvl>
  </w:abstractNum>
  <w:abstractNum w:abstractNumId="25" w15:restartNumberingAfterBreak="0">
    <w:nsid w:val="5D333F00"/>
    <w:multiLevelType w:val="multilevel"/>
    <w:tmpl w:val="22FEBD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5EBF0438"/>
    <w:multiLevelType w:val="hybridMultilevel"/>
    <w:tmpl w:val="5254C0D0"/>
    <w:lvl w:ilvl="0" w:tplc="B338F8BA">
      <w:start w:val="1"/>
      <w:numFmt w:val="decimal"/>
      <w:pStyle w:val="QuestionGamme"/>
      <w:lvlText w:val="G%1."/>
      <w:lvlJc w:val="left"/>
      <w:pPr>
        <w:ind w:left="-436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36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108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180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252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324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396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468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5400" w:hanging="180"/>
      </w:pPr>
      <w:rPr>
        <w:rFonts w:cs="Times New Roman"/>
      </w:rPr>
    </w:lvl>
  </w:abstractNum>
  <w:abstractNum w:abstractNumId="27" w15:restartNumberingAfterBreak="0">
    <w:nsid w:val="652751E9"/>
    <w:multiLevelType w:val="hybridMultilevel"/>
    <w:tmpl w:val="AF362744"/>
    <w:lvl w:ilvl="0" w:tplc="D15E908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6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7E05C3F"/>
    <w:multiLevelType w:val="hybridMultilevel"/>
    <w:tmpl w:val="AF362744"/>
    <w:lvl w:ilvl="0" w:tplc="040C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B8216A7"/>
    <w:multiLevelType w:val="hybridMultilevel"/>
    <w:tmpl w:val="ABEAC4F2"/>
    <w:lvl w:ilvl="0" w:tplc="DF264000">
      <w:start w:val="1"/>
      <w:numFmt w:val="decimal"/>
      <w:lvlText w:val="C.%1"/>
      <w:lvlJc w:val="left"/>
      <w:pPr>
        <w:ind w:left="720" w:hanging="360"/>
      </w:pPr>
      <w:rPr>
        <w:rFonts w:cs="Times New Roman"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6CE30EC8"/>
    <w:multiLevelType w:val="hybridMultilevel"/>
    <w:tmpl w:val="7D92EF8A"/>
    <w:lvl w:ilvl="0" w:tplc="040C0019">
      <w:start w:val="1"/>
      <w:numFmt w:val="lowerLetter"/>
      <w:lvlText w:val="%1."/>
      <w:lvlJc w:val="left"/>
      <w:pPr>
        <w:ind w:left="1440" w:hanging="360"/>
      </w:pPr>
      <w:rPr>
        <w:rFonts w:cs="Times New Roman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31" w15:restartNumberingAfterBreak="0">
    <w:nsid w:val="6FF4463D"/>
    <w:multiLevelType w:val="multilevel"/>
    <w:tmpl w:val="854E60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2" w15:restartNumberingAfterBreak="0">
    <w:nsid w:val="715A633C"/>
    <w:multiLevelType w:val="hybridMultilevel"/>
    <w:tmpl w:val="882EBD8A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72C673CB"/>
    <w:multiLevelType w:val="multilevel"/>
    <w:tmpl w:val="2A904B24"/>
    <w:lvl w:ilvl="0">
      <w:start w:val="1"/>
      <w:numFmt w:val="decimal"/>
      <w:pStyle w:val="Titre1"/>
      <w:lvlText w:val="Partie %1 :"/>
      <w:lvlJc w:val="left"/>
      <w:pPr>
        <w:ind w:left="2062" w:hanging="360"/>
      </w:pPr>
      <w:rPr>
        <w:rFonts w:ascii="Arial" w:hAnsi="Arial" w:cs="Times New Roman" w:hint="default"/>
        <w:b/>
        <w:i w:val="0"/>
        <w:sz w:val="32"/>
      </w:rPr>
    </w:lvl>
    <w:lvl w:ilvl="1">
      <w:start w:val="1"/>
      <w:numFmt w:val="decimal"/>
      <w:lvlText w:val="%1.%2."/>
      <w:lvlJc w:val="left"/>
      <w:pPr>
        <w:tabs>
          <w:tab w:val="num" w:pos="2787"/>
        </w:tabs>
        <w:ind w:left="2787" w:hanging="432"/>
      </w:pPr>
      <w:rPr>
        <w:rFonts w:cs="Times New Roman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u w:val="none"/>
        <w:effect w:val="none"/>
        <w:vertAlign w:val="baseline"/>
      </w:rPr>
    </w:lvl>
    <w:lvl w:ilvl="2">
      <w:start w:val="1"/>
      <w:numFmt w:val="decimal"/>
      <w:pStyle w:val="Titre3"/>
      <w:lvlText w:val="%1.%2.%3."/>
      <w:lvlJc w:val="left"/>
      <w:pPr>
        <w:tabs>
          <w:tab w:val="num" w:pos="2869"/>
        </w:tabs>
        <w:ind w:left="2869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3373"/>
        </w:tabs>
        <w:ind w:left="3373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3877"/>
        </w:tabs>
        <w:ind w:left="3877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4381"/>
        </w:tabs>
        <w:ind w:left="4381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4885"/>
        </w:tabs>
        <w:ind w:left="4885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389"/>
        </w:tabs>
        <w:ind w:left="5389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965"/>
        </w:tabs>
        <w:ind w:left="5965" w:hanging="1440"/>
      </w:pPr>
      <w:rPr>
        <w:rFonts w:cs="Times New Roman" w:hint="default"/>
      </w:rPr>
    </w:lvl>
  </w:abstractNum>
  <w:abstractNum w:abstractNumId="34" w15:restartNumberingAfterBreak="0">
    <w:nsid w:val="75162069"/>
    <w:multiLevelType w:val="multilevel"/>
    <w:tmpl w:val="4BA444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7D741389"/>
    <w:multiLevelType w:val="hybridMultilevel"/>
    <w:tmpl w:val="5F6C2FA4"/>
    <w:lvl w:ilvl="0" w:tplc="875086CC">
      <w:numFmt w:val="bullet"/>
      <w:lvlText w:val="-"/>
      <w:lvlJc w:val="left"/>
      <w:pPr>
        <w:ind w:left="720" w:hanging="360"/>
      </w:pPr>
      <w:rPr>
        <w:rFonts w:ascii="Arial" w:eastAsia="MS Mincho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F08284A"/>
    <w:multiLevelType w:val="singleLevel"/>
    <w:tmpl w:val="0DC810FC"/>
    <w:lvl w:ilvl="0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31"/>
  </w:num>
  <w:num w:numId="2">
    <w:abstractNumId w:val="26"/>
  </w:num>
  <w:num w:numId="3">
    <w:abstractNumId w:val="10"/>
  </w:num>
  <w:num w:numId="4">
    <w:abstractNumId w:val="18"/>
  </w:num>
  <w:num w:numId="5">
    <w:abstractNumId w:val="33"/>
  </w:num>
  <w:num w:numId="6">
    <w:abstractNumId w:val="1"/>
  </w:num>
  <w:num w:numId="7">
    <w:abstractNumId w:val="16"/>
  </w:num>
  <w:num w:numId="8">
    <w:abstractNumId w:val="17"/>
  </w:num>
  <w:num w:numId="9">
    <w:abstractNumId w:val="2"/>
  </w:num>
  <w:num w:numId="10">
    <w:abstractNumId w:val="13"/>
  </w:num>
  <w:num w:numId="11">
    <w:abstractNumId w:val="22"/>
  </w:num>
  <w:num w:numId="12">
    <w:abstractNumId w:val="5"/>
  </w:num>
  <w:num w:numId="13">
    <w:abstractNumId w:val="7"/>
  </w:num>
  <w:num w:numId="14">
    <w:abstractNumId w:val="4"/>
  </w:num>
  <w:num w:numId="15">
    <w:abstractNumId w:val="20"/>
  </w:num>
  <w:num w:numId="16">
    <w:abstractNumId w:val="29"/>
  </w:num>
  <w:num w:numId="17">
    <w:abstractNumId w:val="30"/>
  </w:num>
  <w:num w:numId="18">
    <w:abstractNumId w:val="18"/>
    <w:lvlOverride w:ilvl="0">
      <w:startOverride w:val="1"/>
    </w:lvlOverride>
  </w:num>
  <w:num w:numId="19">
    <w:abstractNumId w:val="12"/>
  </w:num>
  <w:num w:numId="20">
    <w:abstractNumId w:val="18"/>
    <w:lvlOverride w:ilvl="0">
      <w:startOverride w:val="1"/>
    </w:lvlOverride>
  </w:num>
  <w:num w:numId="21">
    <w:abstractNumId w:val="6"/>
  </w:num>
  <w:num w:numId="22">
    <w:abstractNumId w:val="32"/>
  </w:num>
  <w:num w:numId="23">
    <w:abstractNumId w:val="35"/>
  </w:num>
  <w:num w:numId="24">
    <w:abstractNumId w:val="18"/>
    <w:lvlOverride w:ilvl="0">
      <w:startOverride w:val="1"/>
    </w:lvlOverride>
  </w:num>
  <w:num w:numId="25">
    <w:abstractNumId w:val="14"/>
  </w:num>
  <w:num w:numId="26">
    <w:abstractNumId w:val="23"/>
  </w:num>
  <w:num w:numId="27">
    <w:abstractNumId w:val="9"/>
  </w:num>
  <w:num w:numId="28">
    <w:abstractNumId w:val="18"/>
  </w:num>
  <w:num w:numId="29">
    <w:abstractNumId w:val="8"/>
  </w:num>
  <w:num w:numId="30">
    <w:abstractNumId w:val="28"/>
  </w:num>
  <w:num w:numId="31">
    <w:abstractNumId w:val="27"/>
  </w:num>
  <w:num w:numId="32">
    <w:abstractNumId w:val="21"/>
  </w:num>
  <w:num w:numId="33">
    <w:abstractNumId w:val="24"/>
  </w:num>
  <w:num w:numId="34">
    <w:abstractNumId w:val="36"/>
  </w:num>
  <w:num w:numId="35">
    <w:abstractNumId w:val="25"/>
  </w:num>
  <w:num w:numId="36">
    <w:abstractNumId w:val="11"/>
  </w:num>
  <w:num w:numId="37">
    <w:abstractNumId w:val="0"/>
  </w:num>
  <w:num w:numId="38">
    <w:abstractNumId w:val="19"/>
  </w:num>
  <w:num w:numId="39">
    <w:abstractNumId w:val="15"/>
  </w:num>
  <w:num w:numId="40">
    <w:abstractNumId w:val="3"/>
  </w:num>
  <w:num w:numId="41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2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00"/>
  <w:displayHorizontalDrawingGridEvery w:val="2"/>
  <w:characterSpacingControl w:val="doNotCompress"/>
  <w:hdrShapeDefaults>
    <o:shapedefaults v:ext="edit" spidmax="2049" fillcolor="white">
      <v:fill color="white"/>
      <o:colormru v:ext="edit" colors="#c30,#93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038D1"/>
    <w:rsid w:val="000002D4"/>
    <w:rsid w:val="00000BDA"/>
    <w:rsid w:val="00000DC3"/>
    <w:rsid w:val="00000E23"/>
    <w:rsid w:val="0000269E"/>
    <w:rsid w:val="000029AC"/>
    <w:rsid w:val="00002A56"/>
    <w:rsid w:val="00003385"/>
    <w:rsid w:val="000038AF"/>
    <w:rsid w:val="00003CAB"/>
    <w:rsid w:val="00003F76"/>
    <w:rsid w:val="000040B0"/>
    <w:rsid w:val="000045B8"/>
    <w:rsid w:val="00004E06"/>
    <w:rsid w:val="00005A27"/>
    <w:rsid w:val="00007325"/>
    <w:rsid w:val="00007F1B"/>
    <w:rsid w:val="00010A70"/>
    <w:rsid w:val="00010FC2"/>
    <w:rsid w:val="00011203"/>
    <w:rsid w:val="000131BF"/>
    <w:rsid w:val="00013F3B"/>
    <w:rsid w:val="00014E1C"/>
    <w:rsid w:val="0001546B"/>
    <w:rsid w:val="000159AB"/>
    <w:rsid w:val="00016507"/>
    <w:rsid w:val="00016F64"/>
    <w:rsid w:val="00020338"/>
    <w:rsid w:val="000205DF"/>
    <w:rsid w:val="00021279"/>
    <w:rsid w:val="00021425"/>
    <w:rsid w:val="00023D76"/>
    <w:rsid w:val="000246FA"/>
    <w:rsid w:val="00025081"/>
    <w:rsid w:val="000269CF"/>
    <w:rsid w:val="000273FA"/>
    <w:rsid w:val="00034D17"/>
    <w:rsid w:val="00035114"/>
    <w:rsid w:val="00036F34"/>
    <w:rsid w:val="00037B59"/>
    <w:rsid w:val="000406A6"/>
    <w:rsid w:val="000406D2"/>
    <w:rsid w:val="000410F3"/>
    <w:rsid w:val="00042FFA"/>
    <w:rsid w:val="0004411E"/>
    <w:rsid w:val="00044B15"/>
    <w:rsid w:val="000453A8"/>
    <w:rsid w:val="0004637F"/>
    <w:rsid w:val="000463C8"/>
    <w:rsid w:val="000476B8"/>
    <w:rsid w:val="0004796F"/>
    <w:rsid w:val="000503E4"/>
    <w:rsid w:val="00050B59"/>
    <w:rsid w:val="00050FAF"/>
    <w:rsid w:val="00053E96"/>
    <w:rsid w:val="000543FB"/>
    <w:rsid w:val="000547A4"/>
    <w:rsid w:val="000548E8"/>
    <w:rsid w:val="0005504B"/>
    <w:rsid w:val="00056BBE"/>
    <w:rsid w:val="00057849"/>
    <w:rsid w:val="00060F16"/>
    <w:rsid w:val="000616DC"/>
    <w:rsid w:val="000617D3"/>
    <w:rsid w:val="000628B0"/>
    <w:rsid w:val="0006323F"/>
    <w:rsid w:val="00063C3C"/>
    <w:rsid w:val="0006567D"/>
    <w:rsid w:val="00065E7F"/>
    <w:rsid w:val="000678F3"/>
    <w:rsid w:val="00067BE6"/>
    <w:rsid w:val="0007076E"/>
    <w:rsid w:val="00070EC2"/>
    <w:rsid w:val="00071433"/>
    <w:rsid w:val="000714CC"/>
    <w:rsid w:val="000717C2"/>
    <w:rsid w:val="00072C65"/>
    <w:rsid w:val="00072F2E"/>
    <w:rsid w:val="00073AAA"/>
    <w:rsid w:val="000741D8"/>
    <w:rsid w:val="000745DF"/>
    <w:rsid w:val="000749B0"/>
    <w:rsid w:val="0007629E"/>
    <w:rsid w:val="00076B1C"/>
    <w:rsid w:val="0007715E"/>
    <w:rsid w:val="0007742F"/>
    <w:rsid w:val="00077CF2"/>
    <w:rsid w:val="00077E34"/>
    <w:rsid w:val="00081722"/>
    <w:rsid w:val="00081C27"/>
    <w:rsid w:val="000821C4"/>
    <w:rsid w:val="000824AC"/>
    <w:rsid w:val="00082848"/>
    <w:rsid w:val="00082C42"/>
    <w:rsid w:val="00083F1C"/>
    <w:rsid w:val="00084035"/>
    <w:rsid w:val="00084E93"/>
    <w:rsid w:val="00086870"/>
    <w:rsid w:val="00087247"/>
    <w:rsid w:val="0008761C"/>
    <w:rsid w:val="0008772D"/>
    <w:rsid w:val="00087D2F"/>
    <w:rsid w:val="0009136A"/>
    <w:rsid w:val="0009146B"/>
    <w:rsid w:val="0009343B"/>
    <w:rsid w:val="00094884"/>
    <w:rsid w:val="000949ED"/>
    <w:rsid w:val="00096DA1"/>
    <w:rsid w:val="00096F0D"/>
    <w:rsid w:val="000A0DD0"/>
    <w:rsid w:val="000A15D4"/>
    <w:rsid w:val="000A2351"/>
    <w:rsid w:val="000A2F23"/>
    <w:rsid w:val="000A36A8"/>
    <w:rsid w:val="000A3988"/>
    <w:rsid w:val="000A4331"/>
    <w:rsid w:val="000A771E"/>
    <w:rsid w:val="000B07A6"/>
    <w:rsid w:val="000B0B62"/>
    <w:rsid w:val="000B0D60"/>
    <w:rsid w:val="000B32D6"/>
    <w:rsid w:val="000B487C"/>
    <w:rsid w:val="000B4FE1"/>
    <w:rsid w:val="000B71AE"/>
    <w:rsid w:val="000C018F"/>
    <w:rsid w:val="000C0BA4"/>
    <w:rsid w:val="000C1180"/>
    <w:rsid w:val="000C14AB"/>
    <w:rsid w:val="000C15B0"/>
    <w:rsid w:val="000C1D18"/>
    <w:rsid w:val="000C350B"/>
    <w:rsid w:val="000C350E"/>
    <w:rsid w:val="000C37CF"/>
    <w:rsid w:val="000C461C"/>
    <w:rsid w:val="000C52CD"/>
    <w:rsid w:val="000C60D1"/>
    <w:rsid w:val="000C64BD"/>
    <w:rsid w:val="000C660A"/>
    <w:rsid w:val="000C7106"/>
    <w:rsid w:val="000C777D"/>
    <w:rsid w:val="000C7B90"/>
    <w:rsid w:val="000D00B3"/>
    <w:rsid w:val="000D021D"/>
    <w:rsid w:val="000D055D"/>
    <w:rsid w:val="000D118C"/>
    <w:rsid w:val="000D11C5"/>
    <w:rsid w:val="000D29EF"/>
    <w:rsid w:val="000D2C69"/>
    <w:rsid w:val="000D2EF0"/>
    <w:rsid w:val="000D351A"/>
    <w:rsid w:val="000D4173"/>
    <w:rsid w:val="000D4DD7"/>
    <w:rsid w:val="000D5B4A"/>
    <w:rsid w:val="000D77D2"/>
    <w:rsid w:val="000D7C5D"/>
    <w:rsid w:val="000D7C9D"/>
    <w:rsid w:val="000E101A"/>
    <w:rsid w:val="000E1609"/>
    <w:rsid w:val="000E18EF"/>
    <w:rsid w:val="000E19F9"/>
    <w:rsid w:val="000E21CE"/>
    <w:rsid w:val="000E2BEA"/>
    <w:rsid w:val="000E2CBE"/>
    <w:rsid w:val="000E3145"/>
    <w:rsid w:val="000E5099"/>
    <w:rsid w:val="000E6536"/>
    <w:rsid w:val="000E70CE"/>
    <w:rsid w:val="000E7EB1"/>
    <w:rsid w:val="000E7FAE"/>
    <w:rsid w:val="000F15BD"/>
    <w:rsid w:val="000F1FDC"/>
    <w:rsid w:val="000F304A"/>
    <w:rsid w:val="000F432C"/>
    <w:rsid w:val="000F4690"/>
    <w:rsid w:val="000F4B1F"/>
    <w:rsid w:val="000F5326"/>
    <w:rsid w:val="000F5D50"/>
    <w:rsid w:val="000F69CD"/>
    <w:rsid w:val="00100182"/>
    <w:rsid w:val="00101AC6"/>
    <w:rsid w:val="001021FC"/>
    <w:rsid w:val="00103947"/>
    <w:rsid w:val="00105066"/>
    <w:rsid w:val="00107BCB"/>
    <w:rsid w:val="00110425"/>
    <w:rsid w:val="001118D4"/>
    <w:rsid w:val="0011200B"/>
    <w:rsid w:val="001122E3"/>
    <w:rsid w:val="00112706"/>
    <w:rsid w:val="001132C7"/>
    <w:rsid w:val="00113D05"/>
    <w:rsid w:val="00114088"/>
    <w:rsid w:val="001141C7"/>
    <w:rsid w:val="00117E4C"/>
    <w:rsid w:val="00117ECE"/>
    <w:rsid w:val="00120051"/>
    <w:rsid w:val="00120FAE"/>
    <w:rsid w:val="00121F8C"/>
    <w:rsid w:val="001220C3"/>
    <w:rsid w:val="00124167"/>
    <w:rsid w:val="00124612"/>
    <w:rsid w:val="00124A6C"/>
    <w:rsid w:val="00124B90"/>
    <w:rsid w:val="00125129"/>
    <w:rsid w:val="00125231"/>
    <w:rsid w:val="00125689"/>
    <w:rsid w:val="00125910"/>
    <w:rsid w:val="001259A6"/>
    <w:rsid w:val="00126060"/>
    <w:rsid w:val="001263D6"/>
    <w:rsid w:val="001263FD"/>
    <w:rsid w:val="0012653B"/>
    <w:rsid w:val="0012709B"/>
    <w:rsid w:val="00127105"/>
    <w:rsid w:val="00127D41"/>
    <w:rsid w:val="00127F97"/>
    <w:rsid w:val="0013024E"/>
    <w:rsid w:val="001306C7"/>
    <w:rsid w:val="00130F11"/>
    <w:rsid w:val="00131339"/>
    <w:rsid w:val="001318FD"/>
    <w:rsid w:val="00131E8E"/>
    <w:rsid w:val="00132E8B"/>
    <w:rsid w:val="00133A51"/>
    <w:rsid w:val="001341A6"/>
    <w:rsid w:val="001344B3"/>
    <w:rsid w:val="00135E6D"/>
    <w:rsid w:val="001361B5"/>
    <w:rsid w:val="001370AE"/>
    <w:rsid w:val="00137377"/>
    <w:rsid w:val="00137C53"/>
    <w:rsid w:val="001404F7"/>
    <w:rsid w:val="00140C7B"/>
    <w:rsid w:val="00140D4A"/>
    <w:rsid w:val="00140F9F"/>
    <w:rsid w:val="00141740"/>
    <w:rsid w:val="001418B9"/>
    <w:rsid w:val="0014215C"/>
    <w:rsid w:val="00142A44"/>
    <w:rsid w:val="00142C84"/>
    <w:rsid w:val="00143539"/>
    <w:rsid w:val="00143545"/>
    <w:rsid w:val="00143AFD"/>
    <w:rsid w:val="0014670F"/>
    <w:rsid w:val="001470C7"/>
    <w:rsid w:val="00147116"/>
    <w:rsid w:val="0014730A"/>
    <w:rsid w:val="00147A26"/>
    <w:rsid w:val="00147AEB"/>
    <w:rsid w:val="00150100"/>
    <w:rsid w:val="00150A20"/>
    <w:rsid w:val="00150A68"/>
    <w:rsid w:val="00151C07"/>
    <w:rsid w:val="00152D50"/>
    <w:rsid w:val="00152E41"/>
    <w:rsid w:val="00152FB9"/>
    <w:rsid w:val="0015431E"/>
    <w:rsid w:val="0015712D"/>
    <w:rsid w:val="00157361"/>
    <w:rsid w:val="001575CB"/>
    <w:rsid w:val="001577C6"/>
    <w:rsid w:val="00157DF6"/>
    <w:rsid w:val="00157EE3"/>
    <w:rsid w:val="001610E5"/>
    <w:rsid w:val="001619AC"/>
    <w:rsid w:val="0016244B"/>
    <w:rsid w:val="00162C8D"/>
    <w:rsid w:val="001634B9"/>
    <w:rsid w:val="00163B2E"/>
    <w:rsid w:val="0016533D"/>
    <w:rsid w:val="0016576E"/>
    <w:rsid w:val="00165775"/>
    <w:rsid w:val="0016674F"/>
    <w:rsid w:val="00166DAB"/>
    <w:rsid w:val="0016730A"/>
    <w:rsid w:val="00167D16"/>
    <w:rsid w:val="00170AE2"/>
    <w:rsid w:val="00170E33"/>
    <w:rsid w:val="001710AA"/>
    <w:rsid w:val="00171F06"/>
    <w:rsid w:val="001721E4"/>
    <w:rsid w:val="00172ACB"/>
    <w:rsid w:val="00173459"/>
    <w:rsid w:val="00174157"/>
    <w:rsid w:val="00174317"/>
    <w:rsid w:val="0017459E"/>
    <w:rsid w:val="00175DB2"/>
    <w:rsid w:val="00177132"/>
    <w:rsid w:val="00177ECE"/>
    <w:rsid w:val="0018006F"/>
    <w:rsid w:val="00180D56"/>
    <w:rsid w:val="00180F35"/>
    <w:rsid w:val="00181D70"/>
    <w:rsid w:val="00182B55"/>
    <w:rsid w:val="001837BA"/>
    <w:rsid w:val="00183AA8"/>
    <w:rsid w:val="00183FA1"/>
    <w:rsid w:val="001841E2"/>
    <w:rsid w:val="0018538C"/>
    <w:rsid w:val="00185527"/>
    <w:rsid w:val="00185A0A"/>
    <w:rsid w:val="001870D0"/>
    <w:rsid w:val="001878C9"/>
    <w:rsid w:val="00191249"/>
    <w:rsid w:val="001915FA"/>
    <w:rsid w:val="0019236B"/>
    <w:rsid w:val="001930D9"/>
    <w:rsid w:val="001949E7"/>
    <w:rsid w:val="00194E6F"/>
    <w:rsid w:val="0019539C"/>
    <w:rsid w:val="00195597"/>
    <w:rsid w:val="00195EE0"/>
    <w:rsid w:val="0019661E"/>
    <w:rsid w:val="00196DE0"/>
    <w:rsid w:val="001A0670"/>
    <w:rsid w:val="001A0ACA"/>
    <w:rsid w:val="001A1115"/>
    <w:rsid w:val="001A1398"/>
    <w:rsid w:val="001A158B"/>
    <w:rsid w:val="001A1628"/>
    <w:rsid w:val="001A1A14"/>
    <w:rsid w:val="001A349A"/>
    <w:rsid w:val="001A3DE4"/>
    <w:rsid w:val="001A4079"/>
    <w:rsid w:val="001A4259"/>
    <w:rsid w:val="001A4A76"/>
    <w:rsid w:val="001A51C8"/>
    <w:rsid w:val="001A547E"/>
    <w:rsid w:val="001A64C2"/>
    <w:rsid w:val="001A6913"/>
    <w:rsid w:val="001A6E80"/>
    <w:rsid w:val="001A7509"/>
    <w:rsid w:val="001B00FB"/>
    <w:rsid w:val="001B0963"/>
    <w:rsid w:val="001B0FCB"/>
    <w:rsid w:val="001B1843"/>
    <w:rsid w:val="001B1C2E"/>
    <w:rsid w:val="001B2D8F"/>
    <w:rsid w:val="001B37C1"/>
    <w:rsid w:val="001B4266"/>
    <w:rsid w:val="001B42FE"/>
    <w:rsid w:val="001B44CF"/>
    <w:rsid w:val="001B5461"/>
    <w:rsid w:val="001B6A7A"/>
    <w:rsid w:val="001B6D86"/>
    <w:rsid w:val="001C0603"/>
    <w:rsid w:val="001C1542"/>
    <w:rsid w:val="001C15C9"/>
    <w:rsid w:val="001C1A50"/>
    <w:rsid w:val="001C1D3F"/>
    <w:rsid w:val="001C224F"/>
    <w:rsid w:val="001C25B9"/>
    <w:rsid w:val="001C4B1E"/>
    <w:rsid w:val="001C5135"/>
    <w:rsid w:val="001C53EA"/>
    <w:rsid w:val="001C5551"/>
    <w:rsid w:val="001C5873"/>
    <w:rsid w:val="001C5B2E"/>
    <w:rsid w:val="001C5E62"/>
    <w:rsid w:val="001C705F"/>
    <w:rsid w:val="001C7BD9"/>
    <w:rsid w:val="001C7ED0"/>
    <w:rsid w:val="001D014F"/>
    <w:rsid w:val="001D0AA6"/>
    <w:rsid w:val="001D0BCC"/>
    <w:rsid w:val="001D16DB"/>
    <w:rsid w:val="001D1B96"/>
    <w:rsid w:val="001D2232"/>
    <w:rsid w:val="001D2A41"/>
    <w:rsid w:val="001D3FF2"/>
    <w:rsid w:val="001D40A6"/>
    <w:rsid w:val="001D4D5D"/>
    <w:rsid w:val="001D59BE"/>
    <w:rsid w:val="001D7BE2"/>
    <w:rsid w:val="001E02FA"/>
    <w:rsid w:val="001E0371"/>
    <w:rsid w:val="001E173E"/>
    <w:rsid w:val="001E2059"/>
    <w:rsid w:val="001E293F"/>
    <w:rsid w:val="001E3193"/>
    <w:rsid w:val="001E3864"/>
    <w:rsid w:val="001E40FE"/>
    <w:rsid w:val="001E476C"/>
    <w:rsid w:val="001E4C7C"/>
    <w:rsid w:val="001E52E3"/>
    <w:rsid w:val="001E53E2"/>
    <w:rsid w:val="001E5C09"/>
    <w:rsid w:val="001E5EA1"/>
    <w:rsid w:val="001E7842"/>
    <w:rsid w:val="001F1508"/>
    <w:rsid w:val="001F1788"/>
    <w:rsid w:val="001F1C83"/>
    <w:rsid w:val="001F24BF"/>
    <w:rsid w:val="001F34F4"/>
    <w:rsid w:val="001F3609"/>
    <w:rsid w:val="001F44C7"/>
    <w:rsid w:val="001F4C11"/>
    <w:rsid w:val="001F6636"/>
    <w:rsid w:val="001F709D"/>
    <w:rsid w:val="001F7146"/>
    <w:rsid w:val="002004A8"/>
    <w:rsid w:val="00200EAA"/>
    <w:rsid w:val="0020160E"/>
    <w:rsid w:val="00202512"/>
    <w:rsid w:val="00203895"/>
    <w:rsid w:val="002055DC"/>
    <w:rsid w:val="0020594D"/>
    <w:rsid w:val="002059A9"/>
    <w:rsid w:val="00205F67"/>
    <w:rsid w:val="0020670D"/>
    <w:rsid w:val="00206CD6"/>
    <w:rsid w:val="00206DB4"/>
    <w:rsid w:val="00207023"/>
    <w:rsid w:val="00210589"/>
    <w:rsid w:val="00211977"/>
    <w:rsid w:val="00212667"/>
    <w:rsid w:val="00212824"/>
    <w:rsid w:val="00213F59"/>
    <w:rsid w:val="00213FBC"/>
    <w:rsid w:val="00214A66"/>
    <w:rsid w:val="00215411"/>
    <w:rsid w:val="00215C1F"/>
    <w:rsid w:val="00215F19"/>
    <w:rsid w:val="00217DAD"/>
    <w:rsid w:val="002203D0"/>
    <w:rsid w:val="002205B7"/>
    <w:rsid w:val="0022138F"/>
    <w:rsid w:val="0022167A"/>
    <w:rsid w:val="00221766"/>
    <w:rsid w:val="00221D3C"/>
    <w:rsid w:val="002220FA"/>
    <w:rsid w:val="00222A5D"/>
    <w:rsid w:val="0022338D"/>
    <w:rsid w:val="00223410"/>
    <w:rsid w:val="002240A2"/>
    <w:rsid w:val="00224334"/>
    <w:rsid w:val="002264E2"/>
    <w:rsid w:val="00226D03"/>
    <w:rsid w:val="00226D72"/>
    <w:rsid w:val="00226E87"/>
    <w:rsid w:val="0023083E"/>
    <w:rsid w:val="00230953"/>
    <w:rsid w:val="0023128C"/>
    <w:rsid w:val="002317C0"/>
    <w:rsid w:val="0023238A"/>
    <w:rsid w:val="00233326"/>
    <w:rsid w:val="00233421"/>
    <w:rsid w:val="0023444F"/>
    <w:rsid w:val="0023455F"/>
    <w:rsid w:val="00234AE9"/>
    <w:rsid w:val="002354FC"/>
    <w:rsid w:val="00235AAA"/>
    <w:rsid w:val="002368A4"/>
    <w:rsid w:val="00236E87"/>
    <w:rsid w:val="00236EAC"/>
    <w:rsid w:val="0023757B"/>
    <w:rsid w:val="00237AA6"/>
    <w:rsid w:val="0024039C"/>
    <w:rsid w:val="002406E7"/>
    <w:rsid w:val="002414A1"/>
    <w:rsid w:val="0024301F"/>
    <w:rsid w:val="00243673"/>
    <w:rsid w:val="00243E0E"/>
    <w:rsid w:val="002446F0"/>
    <w:rsid w:val="00244987"/>
    <w:rsid w:val="00245615"/>
    <w:rsid w:val="002456B2"/>
    <w:rsid w:val="002458AA"/>
    <w:rsid w:val="00245E9B"/>
    <w:rsid w:val="00245F3F"/>
    <w:rsid w:val="00246307"/>
    <w:rsid w:val="002467EE"/>
    <w:rsid w:val="00247259"/>
    <w:rsid w:val="002479C5"/>
    <w:rsid w:val="00247A78"/>
    <w:rsid w:val="002501FC"/>
    <w:rsid w:val="002509C3"/>
    <w:rsid w:val="00250EB5"/>
    <w:rsid w:val="00251A10"/>
    <w:rsid w:val="00251CFE"/>
    <w:rsid w:val="00251D2B"/>
    <w:rsid w:val="00252205"/>
    <w:rsid w:val="00252596"/>
    <w:rsid w:val="00252806"/>
    <w:rsid w:val="002542E5"/>
    <w:rsid w:val="00254B02"/>
    <w:rsid w:val="00256506"/>
    <w:rsid w:val="00256772"/>
    <w:rsid w:val="00256C8F"/>
    <w:rsid w:val="00256F10"/>
    <w:rsid w:val="002570DE"/>
    <w:rsid w:val="002576E2"/>
    <w:rsid w:val="0026002F"/>
    <w:rsid w:val="00260D88"/>
    <w:rsid w:val="0026169C"/>
    <w:rsid w:val="00262DD8"/>
    <w:rsid w:val="00264103"/>
    <w:rsid w:val="00265121"/>
    <w:rsid w:val="00265630"/>
    <w:rsid w:val="002658B6"/>
    <w:rsid w:val="00265D14"/>
    <w:rsid w:val="0026672A"/>
    <w:rsid w:val="00266E94"/>
    <w:rsid w:val="00267168"/>
    <w:rsid w:val="00267916"/>
    <w:rsid w:val="002708BD"/>
    <w:rsid w:val="00271AD1"/>
    <w:rsid w:val="00271BA2"/>
    <w:rsid w:val="00271E3E"/>
    <w:rsid w:val="0027486B"/>
    <w:rsid w:val="00274886"/>
    <w:rsid w:val="002751BD"/>
    <w:rsid w:val="0027547C"/>
    <w:rsid w:val="00276708"/>
    <w:rsid w:val="00277054"/>
    <w:rsid w:val="00277A61"/>
    <w:rsid w:val="00280200"/>
    <w:rsid w:val="00280A0F"/>
    <w:rsid w:val="00281BA3"/>
    <w:rsid w:val="00283860"/>
    <w:rsid w:val="00284937"/>
    <w:rsid w:val="00284B39"/>
    <w:rsid w:val="00284F14"/>
    <w:rsid w:val="002851DD"/>
    <w:rsid w:val="00285EB3"/>
    <w:rsid w:val="00286153"/>
    <w:rsid w:val="0028758F"/>
    <w:rsid w:val="002876E9"/>
    <w:rsid w:val="0029178F"/>
    <w:rsid w:val="00292FA7"/>
    <w:rsid w:val="00293545"/>
    <w:rsid w:val="00294802"/>
    <w:rsid w:val="00294946"/>
    <w:rsid w:val="0029691B"/>
    <w:rsid w:val="00296F25"/>
    <w:rsid w:val="00297E53"/>
    <w:rsid w:val="002A13F3"/>
    <w:rsid w:val="002A2042"/>
    <w:rsid w:val="002A3021"/>
    <w:rsid w:val="002A38D4"/>
    <w:rsid w:val="002A4719"/>
    <w:rsid w:val="002A5781"/>
    <w:rsid w:val="002A5FAC"/>
    <w:rsid w:val="002A602E"/>
    <w:rsid w:val="002A71FC"/>
    <w:rsid w:val="002A750A"/>
    <w:rsid w:val="002A7849"/>
    <w:rsid w:val="002B0F37"/>
    <w:rsid w:val="002B2586"/>
    <w:rsid w:val="002B322F"/>
    <w:rsid w:val="002B354D"/>
    <w:rsid w:val="002B3AD6"/>
    <w:rsid w:val="002B3C8E"/>
    <w:rsid w:val="002B48AD"/>
    <w:rsid w:val="002B4AFC"/>
    <w:rsid w:val="002B4BB7"/>
    <w:rsid w:val="002B4ECB"/>
    <w:rsid w:val="002B578C"/>
    <w:rsid w:val="002B5AB3"/>
    <w:rsid w:val="002B646D"/>
    <w:rsid w:val="002B6E25"/>
    <w:rsid w:val="002B7087"/>
    <w:rsid w:val="002B7637"/>
    <w:rsid w:val="002B7FC4"/>
    <w:rsid w:val="002C23B5"/>
    <w:rsid w:val="002C2491"/>
    <w:rsid w:val="002C2726"/>
    <w:rsid w:val="002C3400"/>
    <w:rsid w:val="002C4B9C"/>
    <w:rsid w:val="002C504F"/>
    <w:rsid w:val="002C6258"/>
    <w:rsid w:val="002C6CEE"/>
    <w:rsid w:val="002C78E3"/>
    <w:rsid w:val="002D2D4F"/>
    <w:rsid w:val="002D33E8"/>
    <w:rsid w:val="002D3CFA"/>
    <w:rsid w:val="002D3DE3"/>
    <w:rsid w:val="002D46E5"/>
    <w:rsid w:val="002D47FA"/>
    <w:rsid w:val="002D4F86"/>
    <w:rsid w:val="002D615E"/>
    <w:rsid w:val="002D678F"/>
    <w:rsid w:val="002D680B"/>
    <w:rsid w:val="002D6FFB"/>
    <w:rsid w:val="002D7201"/>
    <w:rsid w:val="002E0230"/>
    <w:rsid w:val="002E0A4E"/>
    <w:rsid w:val="002E1604"/>
    <w:rsid w:val="002E2563"/>
    <w:rsid w:val="002E28D4"/>
    <w:rsid w:val="002E2EA7"/>
    <w:rsid w:val="002E46D2"/>
    <w:rsid w:val="002E4DE0"/>
    <w:rsid w:val="002E6104"/>
    <w:rsid w:val="002E6A17"/>
    <w:rsid w:val="002E77D9"/>
    <w:rsid w:val="002E7B7E"/>
    <w:rsid w:val="002F1097"/>
    <w:rsid w:val="002F11CF"/>
    <w:rsid w:val="002F1552"/>
    <w:rsid w:val="002F1D1B"/>
    <w:rsid w:val="002F2EEC"/>
    <w:rsid w:val="002F64F2"/>
    <w:rsid w:val="002F6AC1"/>
    <w:rsid w:val="002F6F87"/>
    <w:rsid w:val="00300422"/>
    <w:rsid w:val="00300BF9"/>
    <w:rsid w:val="00301570"/>
    <w:rsid w:val="003017F5"/>
    <w:rsid w:val="00303DF0"/>
    <w:rsid w:val="003044F2"/>
    <w:rsid w:val="00304784"/>
    <w:rsid w:val="00305A9A"/>
    <w:rsid w:val="0030646C"/>
    <w:rsid w:val="0030665A"/>
    <w:rsid w:val="00307391"/>
    <w:rsid w:val="00307E4A"/>
    <w:rsid w:val="00311C1D"/>
    <w:rsid w:val="00313665"/>
    <w:rsid w:val="00313E4A"/>
    <w:rsid w:val="003145AF"/>
    <w:rsid w:val="0031666F"/>
    <w:rsid w:val="003170E9"/>
    <w:rsid w:val="003177C6"/>
    <w:rsid w:val="00321121"/>
    <w:rsid w:val="00321922"/>
    <w:rsid w:val="003227D6"/>
    <w:rsid w:val="0032321D"/>
    <w:rsid w:val="0032324F"/>
    <w:rsid w:val="0032405C"/>
    <w:rsid w:val="00324FCC"/>
    <w:rsid w:val="00326041"/>
    <w:rsid w:val="00326C33"/>
    <w:rsid w:val="00326DC1"/>
    <w:rsid w:val="0032702E"/>
    <w:rsid w:val="00327069"/>
    <w:rsid w:val="00330C9B"/>
    <w:rsid w:val="003317A1"/>
    <w:rsid w:val="003318F3"/>
    <w:rsid w:val="003331D0"/>
    <w:rsid w:val="00333F77"/>
    <w:rsid w:val="003342E1"/>
    <w:rsid w:val="00334C9C"/>
    <w:rsid w:val="0033591D"/>
    <w:rsid w:val="00336189"/>
    <w:rsid w:val="00336DBD"/>
    <w:rsid w:val="00337A2D"/>
    <w:rsid w:val="0034113B"/>
    <w:rsid w:val="00341803"/>
    <w:rsid w:val="00342A4C"/>
    <w:rsid w:val="00342DED"/>
    <w:rsid w:val="003434C2"/>
    <w:rsid w:val="00343AB4"/>
    <w:rsid w:val="003457F7"/>
    <w:rsid w:val="003477A2"/>
    <w:rsid w:val="0035075D"/>
    <w:rsid w:val="00350D6A"/>
    <w:rsid w:val="00351628"/>
    <w:rsid w:val="003516D8"/>
    <w:rsid w:val="0035189C"/>
    <w:rsid w:val="00351F60"/>
    <w:rsid w:val="00352217"/>
    <w:rsid w:val="00352FB1"/>
    <w:rsid w:val="0035340E"/>
    <w:rsid w:val="00353A2D"/>
    <w:rsid w:val="0035435D"/>
    <w:rsid w:val="003559FE"/>
    <w:rsid w:val="00355FE0"/>
    <w:rsid w:val="00357657"/>
    <w:rsid w:val="00360655"/>
    <w:rsid w:val="003615DE"/>
    <w:rsid w:val="003619A7"/>
    <w:rsid w:val="0036217A"/>
    <w:rsid w:val="00362638"/>
    <w:rsid w:val="003630B2"/>
    <w:rsid w:val="0036436B"/>
    <w:rsid w:val="00364596"/>
    <w:rsid w:val="003648CB"/>
    <w:rsid w:val="003664B4"/>
    <w:rsid w:val="003669A1"/>
    <w:rsid w:val="0036720A"/>
    <w:rsid w:val="0036762D"/>
    <w:rsid w:val="00370516"/>
    <w:rsid w:val="003711E5"/>
    <w:rsid w:val="00371D71"/>
    <w:rsid w:val="00372F6F"/>
    <w:rsid w:val="003730CA"/>
    <w:rsid w:val="00373DC4"/>
    <w:rsid w:val="003742DC"/>
    <w:rsid w:val="00374406"/>
    <w:rsid w:val="00374831"/>
    <w:rsid w:val="00374B00"/>
    <w:rsid w:val="0037505C"/>
    <w:rsid w:val="00375EC9"/>
    <w:rsid w:val="00375FAF"/>
    <w:rsid w:val="003761D2"/>
    <w:rsid w:val="00376686"/>
    <w:rsid w:val="00377724"/>
    <w:rsid w:val="00377D3A"/>
    <w:rsid w:val="00380067"/>
    <w:rsid w:val="00380403"/>
    <w:rsid w:val="003810CF"/>
    <w:rsid w:val="0038245D"/>
    <w:rsid w:val="0038252E"/>
    <w:rsid w:val="0038276E"/>
    <w:rsid w:val="003834E0"/>
    <w:rsid w:val="00383785"/>
    <w:rsid w:val="00383937"/>
    <w:rsid w:val="003862EB"/>
    <w:rsid w:val="003867B8"/>
    <w:rsid w:val="00386B10"/>
    <w:rsid w:val="0039145F"/>
    <w:rsid w:val="00391B18"/>
    <w:rsid w:val="00395266"/>
    <w:rsid w:val="003952C1"/>
    <w:rsid w:val="00396961"/>
    <w:rsid w:val="003A023C"/>
    <w:rsid w:val="003A26DC"/>
    <w:rsid w:val="003A2948"/>
    <w:rsid w:val="003A47A5"/>
    <w:rsid w:val="003A6922"/>
    <w:rsid w:val="003B1A0A"/>
    <w:rsid w:val="003B1BB5"/>
    <w:rsid w:val="003B1BFE"/>
    <w:rsid w:val="003B1DA5"/>
    <w:rsid w:val="003B1E19"/>
    <w:rsid w:val="003B2440"/>
    <w:rsid w:val="003B46C2"/>
    <w:rsid w:val="003B57E8"/>
    <w:rsid w:val="003B7834"/>
    <w:rsid w:val="003C164F"/>
    <w:rsid w:val="003C1EE7"/>
    <w:rsid w:val="003C2470"/>
    <w:rsid w:val="003C300E"/>
    <w:rsid w:val="003C3AFF"/>
    <w:rsid w:val="003C3D96"/>
    <w:rsid w:val="003C4106"/>
    <w:rsid w:val="003C4256"/>
    <w:rsid w:val="003C4FA5"/>
    <w:rsid w:val="003C50F2"/>
    <w:rsid w:val="003D0985"/>
    <w:rsid w:val="003D0A80"/>
    <w:rsid w:val="003D13EB"/>
    <w:rsid w:val="003D1813"/>
    <w:rsid w:val="003D18FA"/>
    <w:rsid w:val="003D1C2C"/>
    <w:rsid w:val="003D1EFC"/>
    <w:rsid w:val="003D1FBD"/>
    <w:rsid w:val="003D2D24"/>
    <w:rsid w:val="003D305C"/>
    <w:rsid w:val="003D3268"/>
    <w:rsid w:val="003D47E3"/>
    <w:rsid w:val="003D4A45"/>
    <w:rsid w:val="003D4E30"/>
    <w:rsid w:val="003D55B0"/>
    <w:rsid w:val="003D6313"/>
    <w:rsid w:val="003D734D"/>
    <w:rsid w:val="003D757B"/>
    <w:rsid w:val="003E06F4"/>
    <w:rsid w:val="003E20A4"/>
    <w:rsid w:val="003E27EB"/>
    <w:rsid w:val="003E2D0A"/>
    <w:rsid w:val="003E4B60"/>
    <w:rsid w:val="003E5427"/>
    <w:rsid w:val="003E592C"/>
    <w:rsid w:val="003E79FA"/>
    <w:rsid w:val="003F13D4"/>
    <w:rsid w:val="003F187B"/>
    <w:rsid w:val="003F1F1C"/>
    <w:rsid w:val="003F2192"/>
    <w:rsid w:val="003F2E96"/>
    <w:rsid w:val="003F3B26"/>
    <w:rsid w:val="003F41EB"/>
    <w:rsid w:val="003F4777"/>
    <w:rsid w:val="003F4A2D"/>
    <w:rsid w:val="003F4FBA"/>
    <w:rsid w:val="003F5643"/>
    <w:rsid w:val="003F5A5D"/>
    <w:rsid w:val="003F6282"/>
    <w:rsid w:val="003F6F3A"/>
    <w:rsid w:val="00400B54"/>
    <w:rsid w:val="00400BEF"/>
    <w:rsid w:val="004018E1"/>
    <w:rsid w:val="004036F0"/>
    <w:rsid w:val="00403C7B"/>
    <w:rsid w:val="0040481F"/>
    <w:rsid w:val="004048EE"/>
    <w:rsid w:val="00406222"/>
    <w:rsid w:val="00407AC8"/>
    <w:rsid w:val="00410CF0"/>
    <w:rsid w:val="004117CF"/>
    <w:rsid w:val="00412A70"/>
    <w:rsid w:val="00413119"/>
    <w:rsid w:val="00413979"/>
    <w:rsid w:val="004142BB"/>
    <w:rsid w:val="004144C7"/>
    <w:rsid w:val="0041462E"/>
    <w:rsid w:val="00415DC6"/>
    <w:rsid w:val="00416382"/>
    <w:rsid w:val="00417145"/>
    <w:rsid w:val="004207AE"/>
    <w:rsid w:val="00421ED1"/>
    <w:rsid w:val="00421FA3"/>
    <w:rsid w:val="004226CA"/>
    <w:rsid w:val="00423DB4"/>
    <w:rsid w:val="00423DE8"/>
    <w:rsid w:val="00425B35"/>
    <w:rsid w:val="00425ED9"/>
    <w:rsid w:val="00426055"/>
    <w:rsid w:val="004273E1"/>
    <w:rsid w:val="00427C40"/>
    <w:rsid w:val="00427F44"/>
    <w:rsid w:val="00427F98"/>
    <w:rsid w:val="00431E6F"/>
    <w:rsid w:val="00432165"/>
    <w:rsid w:val="00432FC5"/>
    <w:rsid w:val="00433FF3"/>
    <w:rsid w:val="00434401"/>
    <w:rsid w:val="004345C3"/>
    <w:rsid w:val="00434FFA"/>
    <w:rsid w:val="004358B7"/>
    <w:rsid w:val="00435D65"/>
    <w:rsid w:val="004370D4"/>
    <w:rsid w:val="004376B8"/>
    <w:rsid w:val="004376F9"/>
    <w:rsid w:val="00440E63"/>
    <w:rsid w:val="004411A5"/>
    <w:rsid w:val="00442C1D"/>
    <w:rsid w:val="00443382"/>
    <w:rsid w:val="00443B0D"/>
    <w:rsid w:val="00443C51"/>
    <w:rsid w:val="00443E77"/>
    <w:rsid w:val="00444F36"/>
    <w:rsid w:val="00446B29"/>
    <w:rsid w:val="00447011"/>
    <w:rsid w:val="0044755C"/>
    <w:rsid w:val="004504CA"/>
    <w:rsid w:val="00450A66"/>
    <w:rsid w:val="0045265C"/>
    <w:rsid w:val="00452930"/>
    <w:rsid w:val="00452F5F"/>
    <w:rsid w:val="004535A5"/>
    <w:rsid w:val="00454AEE"/>
    <w:rsid w:val="004554DA"/>
    <w:rsid w:val="00455A6A"/>
    <w:rsid w:val="00456870"/>
    <w:rsid w:val="0045771B"/>
    <w:rsid w:val="0046090A"/>
    <w:rsid w:val="004610BA"/>
    <w:rsid w:val="004614F1"/>
    <w:rsid w:val="00462482"/>
    <w:rsid w:val="00462921"/>
    <w:rsid w:val="00462C2B"/>
    <w:rsid w:val="00463291"/>
    <w:rsid w:val="00465714"/>
    <w:rsid w:val="004700A5"/>
    <w:rsid w:val="00470936"/>
    <w:rsid w:val="004716CD"/>
    <w:rsid w:val="004722C1"/>
    <w:rsid w:val="004729C6"/>
    <w:rsid w:val="0047317B"/>
    <w:rsid w:val="0047565E"/>
    <w:rsid w:val="00475E59"/>
    <w:rsid w:val="00475FA3"/>
    <w:rsid w:val="00476C58"/>
    <w:rsid w:val="00477D20"/>
    <w:rsid w:val="00480748"/>
    <w:rsid w:val="00481056"/>
    <w:rsid w:val="00481797"/>
    <w:rsid w:val="00481937"/>
    <w:rsid w:val="00482956"/>
    <w:rsid w:val="00482A36"/>
    <w:rsid w:val="00483E29"/>
    <w:rsid w:val="0048527D"/>
    <w:rsid w:val="004854AE"/>
    <w:rsid w:val="004859AA"/>
    <w:rsid w:val="00486584"/>
    <w:rsid w:val="00487207"/>
    <w:rsid w:val="00490384"/>
    <w:rsid w:val="00491FF5"/>
    <w:rsid w:val="0049321D"/>
    <w:rsid w:val="00493691"/>
    <w:rsid w:val="004944DC"/>
    <w:rsid w:val="00494996"/>
    <w:rsid w:val="00494B1D"/>
    <w:rsid w:val="0049655C"/>
    <w:rsid w:val="0049718E"/>
    <w:rsid w:val="00497FFA"/>
    <w:rsid w:val="004A15C8"/>
    <w:rsid w:val="004A1F0B"/>
    <w:rsid w:val="004A20B8"/>
    <w:rsid w:val="004A26FE"/>
    <w:rsid w:val="004A2C70"/>
    <w:rsid w:val="004A2F50"/>
    <w:rsid w:val="004A3C46"/>
    <w:rsid w:val="004A4ADB"/>
    <w:rsid w:val="004A50DD"/>
    <w:rsid w:val="004A55E7"/>
    <w:rsid w:val="004A628D"/>
    <w:rsid w:val="004A6FE6"/>
    <w:rsid w:val="004A7263"/>
    <w:rsid w:val="004A7B0C"/>
    <w:rsid w:val="004A7FB8"/>
    <w:rsid w:val="004B1FD2"/>
    <w:rsid w:val="004B2820"/>
    <w:rsid w:val="004B293A"/>
    <w:rsid w:val="004B3655"/>
    <w:rsid w:val="004B4FB5"/>
    <w:rsid w:val="004B5D4C"/>
    <w:rsid w:val="004B61EB"/>
    <w:rsid w:val="004B6C68"/>
    <w:rsid w:val="004B7920"/>
    <w:rsid w:val="004C0A7A"/>
    <w:rsid w:val="004C1013"/>
    <w:rsid w:val="004C1AA4"/>
    <w:rsid w:val="004C3FA4"/>
    <w:rsid w:val="004C4B49"/>
    <w:rsid w:val="004C5186"/>
    <w:rsid w:val="004C551B"/>
    <w:rsid w:val="004C5A27"/>
    <w:rsid w:val="004C5A48"/>
    <w:rsid w:val="004C6C17"/>
    <w:rsid w:val="004C6EEE"/>
    <w:rsid w:val="004C72C0"/>
    <w:rsid w:val="004C7340"/>
    <w:rsid w:val="004C7FA5"/>
    <w:rsid w:val="004D05AB"/>
    <w:rsid w:val="004D0830"/>
    <w:rsid w:val="004D0D70"/>
    <w:rsid w:val="004D2FBB"/>
    <w:rsid w:val="004D3F2D"/>
    <w:rsid w:val="004D42CB"/>
    <w:rsid w:val="004D4B6D"/>
    <w:rsid w:val="004D5F4A"/>
    <w:rsid w:val="004D67D8"/>
    <w:rsid w:val="004D6FC8"/>
    <w:rsid w:val="004D737A"/>
    <w:rsid w:val="004D739F"/>
    <w:rsid w:val="004D7554"/>
    <w:rsid w:val="004D777C"/>
    <w:rsid w:val="004D7A27"/>
    <w:rsid w:val="004D7C17"/>
    <w:rsid w:val="004E0142"/>
    <w:rsid w:val="004E1B0E"/>
    <w:rsid w:val="004E1B64"/>
    <w:rsid w:val="004E21EC"/>
    <w:rsid w:val="004E3555"/>
    <w:rsid w:val="004E3E9D"/>
    <w:rsid w:val="004E45E8"/>
    <w:rsid w:val="004E54F9"/>
    <w:rsid w:val="004E63ED"/>
    <w:rsid w:val="004E66B6"/>
    <w:rsid w:val="004E693D"/>
    <w:rsid w:val="004E7B6C"/>
    <w:rsid w:val="004F15B5"/>
    <w:rsid w:val="004F26A8"/>
    <w:rsid w:val="004F29A7"/>
    <w:rsid w:val="004F2E2B"/>
    <w:rsid w:val="004F32BC"/>
    <w:rsid w:val="004F3973"/>
    <w:rsid w:val="004F3C57"/>
    <w:rsid w:val="004F407F"/>
    <w:rsid w:val="004F498E"/>
    <w:rsid w:val="004F49D9"/>
    <w:rsid w:val="004F5EAE"/>
    <w:rsid w:val="004F612D"/>
    <w:rsid w:val="004F6580"/>
    <w:rsid w:val="004F66C3"/>
    <w:rsid w:val="004F7268"/>
    <w:rsid w:val="004F731B"/>
    <w:rsid w:val="004F7759"/>
    <w:rsid w:val="004F7D63"/>
    <w:rsid w:val="00500479"/>
    <w:rsid w:val="00503ECD"/>
    <w:rsid w:val="005047B2"/>
    <w:rsid w:val="005060FA"/>
    <w:rsid w:val="0050699B"/>
    <w:rsid w:val="00506E1A"/>
    <w:rsid w:val="005075F0"/>
    <w:rsid w:val="00510263"/>
    <w:rsid w:val="005126C7"/>
    <w:rsid w:val="0051344A"/>
    <w:rsid w:val="005139DC"/>
    <w:rsid w:val="00513ADF"/>
    <w:rsid w:val="00514F4F"/>
    <w:rsid w:val="005162F3"/>
    <w:rsid w:val="005164A4"/>
    <w:rsid w:val="00516E57"/>
    <w:rsid w:val="0051760D"/>
    <w:rsid w:val="00520942"/>
    <w:rsid w:val="00521BA4"/>
    <w:rsid w:val="00522BBB"/>
    <w:rsid w:val="005242E4"/>
    <w:rsid w:val="00525401"/>
    <w:rsid w:val="0052542B"/>
    <w:rsid w:val="0052548C"/>
    <w:rsid w:val="005259F2"/>
    <w:rsid w:val="00525CCA"/>
    <w:rsid w:val="00526EA7"/>
    <w:rsid w:val="005270D1"/>
    <w:rsid w:val="00527D17"/>
    <w:rsid w:val="00530033"/>
    <w:rsid w:val="00530E4F"/>
    <w:rsid w:val="00531239"/>
    <w:rsid w:val="0053258C"/>
    <w:rsid w:val="00533265"/>
    <w:rsid w:val="005332DD"/>
    <w:rsid w:val="00533F44"/>
    <w:rsid w:val="00534C36"/>
    <w:rsid w:val="005356FD"/>
    <w:rsid w:val="005363EF"/>
    <w:rsid w:val="005365F5"/>
    <w:rsid w:val="0053698D"/>
    <w:rsid w:val="00536E15"/>
    <w:rsid w:val="0053745E"/>
    <w:rsid w:val="00537A6F"/>
    <w:rsid w:val="00537F2A"/>
    <w:rsid w:val="005406CD"/>
    <w:rsid w:val="005407FB"/>
    <w:rsid w:val="00541586"/>
    <w:rsid w:val="0054252C"/>
    <w:rsid w:val="00543254"/>
    <w:rsid w:val="00543800"/>
    <w:rsid w:val="00543BBA"/>
    <w:rsid w:val="0054494C"/>
    <w:rsid w:val="00544B02"/>
    <w:rsid w:val="00546871"/>
    <w:rsid w:val="00547663"/>
    <w:rsid w:val="00550FCD"/>
    <w:rsid w:val="00551AEE"/>
    <w:rsid w:val="00551EE6"/>
    <w:rsid w:val="0055268E"/>
    <w:rsid w:val="005541DA"/>
    <w:rsid w:val="005549F0"/>
    <w:rsid w:val="00554CB7"/>
    <w:rsid w:val="00556D67"/>
    <w:rsid w:val="005601B7"/>
    <w:rsid w:val="00560626"/>
    <w:rsid w:val="00560FFC"/>
    <w:rsid w:val="005623FC"/>
    <w:rsid w:val="00563275"/>
    <w:rsid w:val="00563403"/>
    <w:rsid w:val="00565A47"/>
    <w:rsid w:val="00565F51"/>
    <w:rsid w:val="005666AE"/>
    <w:rsid w:val="00567047"/>
    <w:rsid w:val="005700E5"/>
    <w:rsid w:val="00570F7B"/>
    <w:rsid w:val="005710AA"/>
    <w:rsid w:val="005719C2"/>
    <w:rsid w:val="0057351B"/>
    <w:rsid w:val="00573E5E"/>
    <w:rsid w:val="0057540D"/>
    <w:rsid w:val="005758B8"/>
    <w:rsid w:val="00575F6E"/>
    <w:rsid w:val="005768F0"/>
    <w:rsid w:val="00577BAC"/>
    <w:rsid w:val="005802CE"/>
    <w:rsid w:val="005818C0"/>
    <w:rsid w:val="00581B5B"/>
    <w:rsid w:val="00581C2B"/>
    <w:rsid w:val="0058414F"/>
    <w:rsid w:val="00584D98"/>
    <w:rsid w:val="0058512A"/>
    <w:rsid w:val="00585D13"/>
    <w:rsid w:val="005869E9"/>
    <w:rsid w:val="00587076"/>
    <w:rsid w:val="00587D0C"/>
    <w:rsid w:val="00587E70"/>
    <w:rsid w:val="0059245A"/>
    <w:rsid w:val="00593543"/>
    <w:rsid w:val="00593A58"/>
    <w:rsid w:val="00594BB6"/>
    <w:rsid w:val="00594EC8"/>
    <w:rsid w:val="005959F3"/>
    <w:rsid w:val="00595DB4"/>
    <w:rsid w:val="00597087"/>
    <w:rsid w:val="005976B6"/>
    <w:rsid w:val="005A013E"/>
    <w:rsid w:val="005A097F"/>
    <w:rsid w:val="005A0ED9"/>
    <w:rsid w:val="005A12C0"/>
    <w:rsid w:val="005A1431"/>
    <w:rsid w:val="005A15FD"/>
    <w:rsid w:val="005A2C8E"/>
    <w:rsid w:val="005A3CD7"/>
    <w:rsid w:val="005A3FF3"/>
    <w:rsid w:val="005A4046"/>
    <w:rsid w:val="005A4060"/>
    <w:rsid w:val="005A4A1A"/>
    <w:rsid w:val="005A5756"/>
    <w:rsid w:val="005A5F86"/>
    <w:rsid w:val="005A6582"/>
    <w:rsid w:val="005A6A86"/>
    <w:rsid w:val="005A6C97"/>
    <w:rsid w:val="005A7774"/>
    <w:rsid w:val="005B0A36"/>
    <w:rsid w:val="005B138C"/>
    <w:rsid w:val="005B1677"/>
    <w:rsid w:val="005B1C67"/>
    <w:rsid w:val="005B1D45"/>
    <w:rsid w:val="005B3D80"/>
    <w:rsid w:val="005B470F"/>
    <w:rsid w:val="005B4C90"/>
    <w:rsid w:val="005B63E8"/>
    <w:rsid w:val="005B69E4"/>
    <w:rsid w:val="005B6AF6"/>
    <w:rsid w:val="005B75F6"/>
    <w:rsid w:val="005C2D7A"/>
    <w:rsid w:val="005C346D"/>
    <w:rsid w:val="005C4243"/>
    <w:rsid w:val="005C46C5"/>
    <w:rsid w:val="005C4891"/>
    <w:rsid w:val="005C4E8C"/>
    <w:rsid w:val="005C728A"/>
    <w:rsid w:val="005C7AB8"/>
    <w:rsid w:val="005C7FC1"/>
    <w:rsid w:val="005D00A9"/>
    <w:rsid w:val="005D08AF"/>
    <w:rsid w:val="005D0AFA"/>
    <w:rsid w:val="005D0B18"/>
    <w:rsid w:val="005D0C51"/>
    <w:rsid w:val="005D1093"/>
    <w:rsid w:val="005D1758"/>
    <w:rsid w:val="005D2173"/>
    <w:rsid w:val="005D245B"/>
    <w:rsid w:val="005D29F8"/>
    <w:rsid w:val="005D3538"/>
    <w:rsid w:val="005D3D5A"/>
    <w:rsid w:val="005D440C"/>
    <w:rsid w:val="005D46E5"/>
    <w:rsid w:val="005D4891"/>
    <w:rsid w:val="005D48C9"/>
    <w:rsid w:val="005D60BD"/>
    <w:rsid w:val="005D65DC"/>
    <w:rsid w:val="005D69EE"/>
    <w:rsid w:val="005D73B0"/>
    <w:rsid w:val="005D77FD"/>
    <w:rsid w:val="005D7881"/>
    <w:rsid w:val="005D7883"/>
    <w:rsid w:val="005D7B11"/>
    <w:rsid w:val="005E0850"/>
    <w:rsid w:val="005E0D1B"/>
    <w:rsid w:val="005E14AD"/>
    <w:rsid w:val="005E177B"/>
    <w:rsid w:val="005E2038"/>
    <w:rsid w:val="005E2498"/>
    <w:rsid w:val="005E33EA"/>
    <w:rsid w:val="005E4153"/>
    <w:rsid w:val="005E44AB"/>
    <w:rsid w:val="005E5483"/>
    <w:rsid w:val="005E59AF"/>
    <w:rsid w:val="005E626A"/>
    <w:rsid w:val="005E627D"/>
    <w:rsid w:val="005E6585"/>
    <w:rsid w:val="005E6DF9"/>
    <w:rsid w:val="005E731B"/>
    <w:rsid w:val="005E7523"/>
    <w:rsid w:val="005E7A4F"/>
    <w:rsid w:val="005E7DC4"/>
    <w:rsid w:val="005F0327"/>
    <w:rsid w:val="005F0901"/>
    <w:rsid w:val="005F0CBC"/>
    <w:rsid w:val="005F11EF"/>
    <w:rsid w:val="005F14FA"/>
    <w:rsid w:val="005F160E"/>
    <w:rsid w:val="005F1F50"/>
    <w:rsid w:val="005F2914"/>
    <w:rsid w:val="005F3CAC"/>
    <w:rsid w:val="005F44FD"/>
    <w:rsid w:val="005F6054"/>
    <w:rsid w:val="005F6B2F"/>
    <w:rsid w:val="005F6B72"/>
    <w:rsid w:val="005F726C"/>
    <w:rsid w:val="005F72EB"/>
    <w:rsid w:val="005F7938"/>
    <w:rsid w:val="005F7A16"/>
    <w:rsid w:val="006000E6"/>
    <w:rsid w:val="006003B7"/>
    <w:rsid w:val="00601B3F"/>
    <w:rsid w:val="00602060"/>
    <w:rsid w:val="006033B6"/>
    <w:rsid w:val="00603A23"/>
    <w:rsid w:val="00603D0C"/>
    <w:rsid w:val="006043DC"/>
    <w:rsid w:val="0060456A"/>
    <w:rsid w:val="0060495F"/>
    <w:rsid w:val="00604E8C"/>
    <w:rsid w:val="00605398"/>
    <w:rsid w:val="00606801"/>
    <w:rsid w:val="006070D9"/>
    <w:rsid w:val="00610499"/>
    <w:rsid w:val="00610CBB"/>
    <w:rsid w:val="00611000"/>
    <w:rsid w:val="0061158F"/>
    <w:rsid w:val="0061194A"/>
    <w:rsid w:val="00613D7A"/>
    <w:rsid w:val="006143BD"/>
    <w:rsid w:val="0061656B"/>
    <w:rsid w:val="0061783E"/>
    <w:rsid w:val="00617891"/>
    <w:rsid w:val="00617A67"/>
    <w:rsid w:val="00617DC6"/>
    <w:rsid w:val="00620991"/>
    <w:rsid w:val="00620D47"/>
    <w:rsid w:val="006211A1"/>
    <w:rsid w:val="00622499"/>
    <w:rsid w:val="00622FD0"/>
    <w:rsid w:val="00623B3C"/>
    <w:rsid w:val="00623BE7"/>
    <w:rsid w:val="0062424C"/>
    <w:rsid w:val="0062456A"/>
    <w:rsid w:val="006249C5"/>
    <w:rsid w:val="00624E0E"/>
    <w:rsid w:val="00625DD5"/>
    <w:rsid w:val="00625ED9"/>
    <w:rsid w:val="00626779"/>
    <w:rsid w:val="00626B30"/>
    <w:rsid w:val="0062713E"/>
    <w:rsid w:val="006304F8"/>
    <w:rsid w:val="00630561"/>
    <w:rsid w:val="0063077F"/>
    <w:rsid w:val="00630FD4"/>
    <w:rsid w:val="0063118F"/>
    <w:rsid w:val="006316F9"/>
    <w:rsid w:val="00631FED"/>
    <w:rsid w:val="00634959"/>
    <w:rsid w:val="0063510E"/>
    <w:rsid w:val="00635E63"/>
    <w:rsid w:val="0063715B"/>
    <w:rsid w:val="0063718C"/>
    <w:rsid w:val="00640D11"/>
    <w:rsid w:val="00641F1D"/>
    <w:rsid w:val="006428C0"/>
    <w:rsid w:val="0064317B"/>
    <w:rsid w:val="006434D3"/>
    <w:rsid w:val="006436D3"/>
    <w:rsid w:val="0064418C"/>
    <w:rsid w:val="00644CB9"/>
    <w:rsid w:val="00645473"/>
    <w:rsid w:val="006456A2"/>
    <w:rsid w:val="006468BB"/>
    <w:rsid w:val="00646CFC"/>
    <w:rsid w:val="0064735E"/>
    <w:rsid w:val="00650216"/>
    <w:rsid w:val="00650BFB"/>
    <w:rsid w:val="0065128B"/>
    <w:rsid w:val="00651B8E"/>
    <w:rsid w:val="00651CF4"/>
    <w:rsid w:val="006524AA"/>
    <w:rsid w:val="00653A2D"/>
    <w:rsid w:val="00653CFC"/>
    <w:rsid w:val="00654213"/>
    <w:rsid w:val="00654D9B"/>
    <w:rsid w:val="00655A68"/>
    <w:rsid w:val="00656438"/>
    <w:rsid w:val="00656A54"/>
    <w:rsid w:val="00657BE0"/>
    <w:rsid w:val="00660FED"/>
    <w:rsid w:val="00661988"/>
    <w:rsid w:val="006630FB"/>
    <w:rsid w:val="006654D9"/>
    <w:rsid w:val="00665952"/>
    <w:rsid w:val="00665D7F"/>
    <w:rsid w:val="00666152"/>
    <w:rsid w:val="006663A9"/>
    <w:rsid w:val="0066656D"/>
    <w:rsid w:val="006666F5"/>
    <w:rsid w:val="0066728A"/>
    <w:rsid w:val="00670403"/>
    <w:rsid w:val="00670411"/>
    <w:rsid w:val="006725CF"/>
    <w:rsid w:val="00672972"/>
    <w:rsid w:val="00672C23"/>
    <w:rsid w:val="00673CB0"/>
    <w:rsid w:val="0067402A"/>
    <w:rsid w:val="006769A4"/>
    <w:rsid w:val="00677576"/>
    <w:rsid w:val="0067771E"/>
    <w:rsid w:val="006778A1"/>
    <w:rsid w:val="00680CC9"/>
    <w:rsid w:val="0068163C"/>
    <w:rsid w:val="00681B92"/>
    <w:rsid w:val="00681D12"/>
    <w:rsid w:val="00682FA0"/>
    <w:rsid w:val="0068440D"/>
    <w:rsid w:val="00685747"/>
    <w:rsid w:val="0068622B"/>
    <w:rsid w:val="00686246"/>
    <w:rsid w:val="00686D33"/>
    <w:rsid w:val="00687427"/>
    <w:rsid w:val="006909BD"/>
    <w:rsid w:val="00692DCE"/>
    <w:rsid w:val="00692EC9"/>
    <w:rsid w:val="00693B61"/>
    <w:rsid w:val="00694951"/>
    <w:rsid w:val="00694D5D"/>
    <w:rsid w:val="00694D71"/>
    <w:rsid w:val="00695949"/>
    <w:rsid w:val="00695D4B"/>
    <w:rsid w:val="0069636B"/>
    <w:rsid w:val="0069762B"/>
    <w:rsid w:val="00697DF0"/>
    <w:rsid w:val="00697E3A"/>
    <w:rsid w:val="006A0D60"/>
    <w:rsid w:val="006A1F5E"/>
    <w:rsid w:val="006A223D"/>
    <w:rsid w:val="006A22A9"/>
    <w:rsid w:val="006A3529"/>
    <w:rsid w:val="006A4DBA"/>
    <w:rsid w:val="006A4E83"/>
    <w:rsid w:val="006A4FEA"/>
    <w:rsid w:val="006A547A"/>
    <w:rsid w:val="006A556D"/>
    <w:rsid w:val="006A5D1C"/>
    <w:rsid w:val="006A6D12"/>
    <w:rsid w:val="006A7944"/>
    <w:rsid w:val="006A7B3C"/>
    <w:rsid w:val="006B0582"/>
    <w:rsid w:val="006B1F45"/>
    <w:rsid w:val="006B23D8"/>
    <w:rsid w:val="006B254E"/>
    <w:rsid w:val="006B2E9E"/>
    <w:rsid w:val="006B3368"/>
    <w:rsid w:val="006B3C9D"/>
    <w:rsid w:val="006B61EA"/>
    <w:rsid w:val="006B660F"/>
    <w:rsid w:val="006B6DA9"/>
    <w:rsid w:val="006B7777"/>
    <w:rsid w:val="006B7858"/>
    <w:rsid w:val="006C03D9"/>
    <w:rsid w:val="006C094A"/>
    <w:rsid w:val="006C1168"/>
    <w:rsid w:val="006C1ED6"/>
    <w:rsid w:val="006C2AF5"/>
    <w:rsid w:val="006C2E21"/>
    <w:rsid w:val="006C3D2A"/>
    <w:rsid w:val="006C4049"/>
    <w:rsid w:val="006C4B44"/>
    <w:rsid w:val="006C5937"/>
    <w:rsid w:val="006C682D"/>
    <w:rsid w:val="006C6E7B"/>
    <w:rsid w:val="006C7AEC"/>
    <w:rsid w:val="006C7D8C"/>
    <w:rsid w:val="006D0099"/>
    <w:rsid w:val="006D464D"/>
    <w:rsid w:val="006D4BDB"/>
    <w:rsid w:val="006D5D1B"/>
    <w:rsid w:val="006D5D46"/>
    <w:rsid w:val="006D5F14"/>
    <w:rsid w:val="006D66AA"/>
    <w:rsid w:val="006D6921"/>
    <w:rsid w:val="006D69A5"/>
    <w:rsid w:val="006D69E4"/>
    <w:rsid w:val="006D7D81"/>
    <w:rsid w:val="006E06DD"/>
    <w:rsid w:val="006E0DE8"/>
    <w:rsid w:val="006E2329"/>
    <w:rsid w:val="006E32D2"/>
    <w:rsid w:val="006E3DA0"/>
    <w:rsid w:val="006E5C1E"/>
    <w:rsid w:val="006E5F91"/>
    <w:rsid w:val="006E70D4"/>
    <w:rsid w:val="006F020B"/>
    <w:rsid w:val="006F02CF"/>
    <w:rsid w:val="006F1761"/>
    <w:rsid w:val="006F1D6A"/>
    <w:rsid w:val="006F2962"/>
    <w:rsid w:val="006F3ED2"/>
    <w:rsid w:val="006F3FC0"/>
    <w:rsid w:val="006F5E03"/>
    <w:rsid w:val="006F67A6"/>
    <w:rsid w:val="006F6AE4"/>
    <w:rsid w:val="007000C0"/>
    <w:rsid w:val="00700448"/>
    <w:rsid w:val="0070097A"/>
    <w:rsid w:val="007017C6"/>
    <w:rsid w:val="0070358F"/>
    <w:rsid w:val="00703BAF"/>
    <w:rsid w:val="00703CC9"/>
    <w:rsid w:val="0070442A"/>
    <w:rsid w:val="00705687"/>
    <w:rsid w:val="00705C57"/>
    <w:rsid w:val="007061D4"/>
    <w:rsid w:val="0070679D"/>
    <w:rsid w:val="00706F33"/>
    <w:rsid w:val="00710059"/>
    <w:rsid w:val="00710AA9"/>
    <w:rsid w:val="007110DD"/>
    <w:rsid w:val="00711469"/>
    <w:rsid w:val="00711E8E"/>
    <w:rsid w:val="007128FB"/>
    <w:rsid w:val="00713020"/>
    <w:rsid w:val="007131E9"/>
    <w:rsid w:val="00714253"/>
    <w:rsid w:val="00714EB2"/>
    <w:rsid w:val="00715A8F"/>
    <w:rsid w:val="00715E56"/>
    <w:rsid w:val="007164A1"/>
    <w:rsid w:val="0072047C"/>
    <w:rsid w:val="007206A8"/>
    <w:rsid w:val="00720D15"/>
    <w:rsid w:val="007214E1"/>
    <w:rsid w:val="0072191E"/>
    <w:rsid w:val="00722B01"/>
    <w:rsid w:val="00723456"/>
    <w:rsid w:val="00724361"/>
    <w:rsid w:val="007258E4"/>
    <w:rsid w:val="00730C35"/>
    <w:rsid w:val="00730C92"/>
    <w:rsid w:val="0073183B"/>
    <w:rsid w:val="007337A0"/>
    <w:rsid w:val="00734087"/>
    <w:rsid w:val="007344D5"/>
    <w:rsid w:val="007350A6"/>
    <w:rsid w:val="00735EF4"/>
    <w:rsid w:val="00736F18"/>
    <w:rsid w:val="007377EA"/>
    <w:rsid w:val="00737B20"/>
    <w:rsid w:val="00742713"/>
    <w:rsid w:val="00743967"/>
    <w:rsid w:val="00743CD4"/>
    <w:rsid w:val="00744264"/>
    <w:rsid w:val="007452DF"/>
    <w:rsid w:val="007453BB"/>
    <w:rsid w:val="0074747B"/>
    <w:rsid w:val="007505A4"/>
    <w:rsid w:val="00750D99"/>
    <w:rsid w:val="007512C4"/>
    <w:rsid w:val="0075204D"/>
    <w:rsid w:val="007524AA"/>
    <w:rsid w:val="00753C18"/>
    <w:rsid w:val="0075504D"/>
    <w:rsid w:val="00756964"/>
    <w:rsid w:val="0075768E"/>
    <w:rsid w:val="007578AD"/>
    <w:rsid w:val="007602ED"/>
    <w:rsid w:val="007604A7"/>
    <w:rsid w:val="00760AD9"/>
    <w:rsid w:val="00761004"/>
    <w:rsid w:val="0076152A"/>
    <w:rsid w:val="00762130"/>
    <w:rsid w:val="00762194"/>
    <w:rsid w:val="00762E84"/>
    <w:rsid w:val="00763BB6"/>
    <w:rsid w:val="00763E53"/>
    <w:rsid w:val="00764AEB"/>
    <w:rsid w:val="00764DA9"/>
    <w:rsid w:val="00765AE2"/>
    <w:rsid w:val="00765DFE"/>
    <w:rsid w:val="00765E4E"/>
    <w:rsid w:val="007673BF"/>
    <w:rsid w:val="0076753C"/>
    <w:rsid w:val="00767E34"/>
    <w:rsid w:val="00770581"/>
    <w:rsid w:val="007719EB"/>
    <w:rsid w:val="00771BAA"/>
    <w:rsid w:val="00774600"/>
    <w:rsid w:val="007749F5"/>
    <w:rsid w:val="0077595B"/>
    <w:rsid w:val="00777DAF"/>
    <w:rsid w:val="00780024"/>
    <w:rsid w:val="007802D9"/>
    <w:rsid w:val="00780559"/>
    <w:rsid w:val="00780F08"/>
    <w:rsid w:val="007814D3"/>
    <w:rsid w:val="0078168F"/>
    <w:rsid w:val="00781754"/>
    <w:rsid w:val="007818DA"/>
    <w:rsid w:val="00781B1C"/>
    <w:rsid w:val="00781B47"/>
    <w:rsid w:val="00782B97"/>
    <w:rsid w:val="007837E4"/>
    <w:rsid w:val="007845CD"/>
    <w:rsid w:val="0078462B"/>
    <w:rsid w:val="00785491"/>
    <w:rsid w:val="0078551B"/>
    <w:rsid w:val="00785AE3"/>
    <w:rsid w:val="00785FC2"/>
    <w:rsid w:val="0078640D"/>
    <w:rsid w:val="00786D92"/>
    <w:rsid w:val="0078755A"/>
    <w:rsid w:val="00790A04"/>
    <w:rsid w:val="007913BA"/>
    <w:rsid w:val="007925B3"/>
    <w:rsid w:val="00794370"/>
    <w:rsid w:val="007946CA"/>
    <w:rsid w:val="00796503"/>
    <w:rsid w:val="00796959"/>
    <w:rsid w:val="007976D4"/>
    <w:rsid w:val="007A0D46"/>
    <w:rsid w:val="007A10EC"/>
    <w:rsid w:val="007A2DE5"/>
    <w:rsid w:val="007A34BD"/>
    <w:rsid w:val="007A3914"/>
    <w:rsid w:val="007A4376"/>
    <w:rsid w:val="007A4BC3"/>
    <w:rsid w:val="007A581E"/>
    <w:rsid w:val="007A63C2"/>
    <w:rsid w:val="007B00F6"/>
    <w:rsid w:val="007B01D4"/>
    <w:rsid w:val="007B030A"/>
    <w:rsid w:val="007B15ED"/>
    <w:rsid w:val="007B16DF"/>
    <w:rsid w:val="007B16EC"/>
    <w:rsid w:val="007B1763"/>
    <w:rsid w:val="007B1F5E"/>
    <w:rsid w:val="007B29C6"/>
    <w:rsid w:val="007B59E0"/>
    <w:rsid w:val="007B5FBD"/>
    <w:rsid w:val="007B6B9F"/>
    <w:rsid w:val="007B7621"/>
    <w:rsid w:val="007C11F6"/>
    <w:rsid w:val="007C1543"/>
    <w:rsid w:val="007C182C"/>
    <w:rsid w:val="007C1E3F"/>
    <w:rsid w:val="007C2342"/>
    <w:rsid w:val="007C29A6"/>
    <w:rsid w:val="007C29E1"/>
    <w:rsid w:val="007C2C00"/>
    <w:rsid w:val="007C3C1E"/>
    <w:rsid w:val="007C429C"/>
    <w:rsid w:val="007C48B0"/>
    <w:rsid w:val="007C4D27"/>
    <w:rsid w:val="007C58AA"/>
    <w:rsid w:val="007C72CB"/>
    <w:rsid w:val="007D01F8"/>
    <w:rsid w:val="007D0812"/>
    <w:rsid w:val="007D13AD"/>
    <w:rsid w:val="007D15C3"/>
    <w:rsid w:val="007D176F"/>
    <w:rsid w:val="007D18E9"/>
    <w:rsid w:val="007D1AF4"/>
    <w:rsid w:val="007D1B4A"/>
    <w:rsid w:val="007D2534"/>
    <w:rsid w:val="007D3066"/>
    <w:rsid w:val="007D3181"/>
    <w:rsid w:val="007D323D"/>
    <w:rsid w:val="007D5356"/>
    <w:rsid w:val="007D590D"/>
    <w:rsid w:val="007D59A8"/>
    <w:rsid w:val="007D676B"/>
    <w:rsid w:val="007D73F5"/>
    <w:rsid w:val="007D748F"/>
    <w:rsid w:val="007D7977"/>
    <w:rsid w:val="007E042F"/>
    <w:rsid w:val="007E07DC"/>
    <w:rsid w:val="007E0B98"/>
    <w:rsid w:val="007E2185"/>
    <w:rsid w:val="007E3A1A"/>
    <w:rsid w:val="007E3E46"/>
    <w:rsid w:val="007E473F"/>
    <w:rsid w:val="007E4FE0"/>
    <w:rsid w:val="007E5244"/>
    <w:rsid w:val="007E578E"/>
    <w:rsid w:val="007E6EA3"/>
    <w:rsid w:val="007F0402"/>
    <w:rsid w:val="007F0650"/>
    <w:rsid w:val="007F2123"/>
    <w:rsid w:val="007F26BE"/>
    <w:rsid w:val="007F29C4"/>
    <w:rsid w:val="007F33D4"/>
    <w:rsid w:val="007F41EF"/>
    <w:rsid w:val="007F4815"/>
    <w:rsid w:val="007F50FF"/>
    <w:rsid w:val="007F5859"/>
    <w:rsid w:val="007F5B23"/>
    <w:rsid w:val="007F6483"/>
    <w:rsid w:val="007F7067"/>
    <w:rsid w:val="007F7C0C"/>
    <w:rsid w:val="00800CF1"/>
    <w:rsid w:val="00800FC2"/>
    <w:rsid w:val="00802016"/>
    <w:rsid w:val="00802E8D"/>
    <w:rsid w:val="008038E6"/>
    <w:rsid w:val="00803B47"/>
    <w:rsid w:val="008047D5"/>
    <w:rsid w:val="008050BA"/>
    <w:rsid w:val="00805684"/>
    <w:rsid w:val="00805AE1"/>
    <w:rsid w:val="0080609C"/>
    <w:rsid w:val="00806376"/>
    <w:rsid w:val="008067F7"/>
    <w:rsid w:val="008069A1"/>
    <w:rsid w:val="00806C19"/>
    <w:rsid w:val="008075A5"/>
    <w:rsid w:val="008103A6"/>
    <w:rsid w:val="00810AC5"/>
    <w:rsid w:val="00811657"/>
    <w:rsid w:val="00811F39"/>
    <w:rsid w:val="00812C59"/>
    <w:rsid w:val="00812F34"/>
    <w:rsid w:val="00813315"/>
    <w:rsid w:val="00814468"/>
    <w:rsid w:val="0081454A"/>
    <w:rsid w:val="008147B3"/>
    <w:rsid w:val="008148E7"/>
    <w:rsid w:val="00817899"/>
    <w:rsid w:val="008178D6"/>
    <w:rsid w:val="00820D7C"/>
    <w:rsid w:val="00821A0D"/>
    <w:rsid w:val="00821BC2"/>
    <w:rsid w:val="00821E7C"/>
    <w:rsid w:val="00823C3B"/>
    <w:rsid w:val="00823D8F"/>
    <w:rsid w:val="0082465B"/>
    <w:rsid w:val="0082505D"/>
    <w:rsid w:val="00825C17"/>
    <w:rsid w:val="00825EB3"/>
    <w:rsid w:val="00826681"/>
    <w:rsid w:val="0082685C"/>
    <w:rsid w:val="008269CA"/>
    <w:rsid w:val="0082789A"/>
    <w:rsid w:val="00830944"/>
    <w:rsid w:val="00830C0D"/>
    <w:rsid w:val="00830D14"/>
    <w:rsid w:val="00830DEC"/>
    <w:rsid w:val="0083174A"/>
    <w:rsid w:val="00832AFF"/>
    <w:rsid w:val="00833628"/>
    <w:rsid w:val="00834296"/>
    <w:rsid w:val="00835087"/>
    <w:rsid w:val="00835A92"/>
    <w:rsid w:val="00835DC5"/>
    <w:rsid w:val="00836C62"/>
    <w:rsid w:val="00840715"/>
    <w:rsid w:val="0084089D"/>
    <w:rsid w:val="00841D25"/>
    <w:rsid w:val="00841D9C"/>
    <w:rsid w:val="00841DEF"/>
    <w:rsid w:val="00844F99"/>
    <w:rsid w:val="00844FA4"/>
    <w:rsid w:val="00846075"/>
    <w:rsid w:val="00846965"/>
    <w:rsid w:val="00846A45"/>
    <w:rsid w:val="00847CA6"/>
    <w:rsid w:val="00850341"/>
    <w:rsid w:val="00850651"/>
    <w:rsid w:val="00850D98"/>
    <w:rsid w:val="00850EB3"/>
    <w:rsid w:val="00851CF5"/>
    <w:rsid w:val="00851D05"/>
    <w:rsid w:val="00851FD7"/>
    <w:rsid w:val="00852887"/>
    <w:rsid w:val="00852C77"/>
    <w:rsid w:val="00853BDD"/>
    <w:rsid w:val="00853C56"/>
    <w:rsid w:val="00854B99"/>
    <w:rsid w:val="00856077"/>
    <w:rsid w:val="00856E74"/>
    <w:rsid w:val="0085775A"/>
    <w:rsid w:val="008600BD"/>
    <w:rsid w:val="00860242"/>
    <w:rsid w:val="00860479"/>
    <w:rsid w:val="00860517"/>
    <w:rsid w:val="0086066C"/>
    <w:rsid w:val="008608A6"/>
    <w:rsid w:val="008608B6"/>
    <w:rsid w:val="00860B90"/>
    <w:rsid w:val="00860C6F"/>
    <w:rsid w:val="008615A2"/>
    <w:rsid w:val="00861C43"/>
    <w:rsid w:val="00862000"/>
    <w:rsid w:val="0086289B"/>
    <w:rsid w:val="008638DF"/>
    <w:rsid w:val="00863CCB"/>
    <w:rsid w:val="0086487B"/>
    <w:rsid w:val="008649FB"/>
    <w:rsid w:val="008662D7"/>
    <w:rsid w:val="00866AD7"/>
    <w:rsid w:val="00867257"/>
    <w:rsid w:val="008678BE"/>
    <w:rsid w:val="00867F1E"/>
    <w:rsid w:val="00867F68"/>
    <w:rsid w:val="00870881"/>
    <w:rsid w:val="00870ABC"/>
    <w:rsid w:val="00871A7E"/>
    <w:rsid w:val="00872FDA"/>
    <w:rsid w:val="00873533"/>
    <w:rsid w:val="00873CD4"/>
    <w:rsid w:val="0087401B"/>
    <w:rsid w:val="00874B39"/>
    <w:rsid w:val="00874D3F"/>
    <w:rsid w:val="00874F9C"/>
    <w:rsid w:val="00875416"/>
    <w:rsid w:val="00875B25"/>
    <w:rsid w:val="00876E49"/>
    <w:rsid w:val="00876EB0"/>
    <w:rsid w:val="00876F77"/>
    <w:rsid w:val="00876FDC"/>
    <w:rsid w:val="00877FA1"/>
    <w:rsid w:val="008805D0"/>
    <w:rsid w:val="00880786"/>
    <w:rsid w:val="00882002"/>
    <w:rsid w:val="008821A4"/>
    <w:rsid w:val="0088230A"/>
    <w:rsid w:val="00884B28"/>
    <w:rsid w:val="00884CAC"/>
    <w:rsid w:val="008853D4"/>
    <w:rsid w:val="008858DD"/>
    <w:rsid w:val="00886C4E"/>
    <w:rsid w:val="00886D5C"/>
    <w:rsid w:val="0088705E"/>
    <w:rsid w:val="00887494"/>
    <w:rsid w:val="00887F3E"/>
    <w:rsid w:val="008911AC"/>
    <w:rsid w:val="0089203F"/>
    <w:rsid w:val="008932DF"/>
    <w:rsid w:val="00893528"/>
    <w:rsid w:val="0089436C"/>
    <w:rsid w:val="008947FE"/>
    <w:rsid w:val="008952BA"/>
    <w:rsid w:val="00896A91"/>
    <w:rsid w:val="00896B3D"/>
    <w:rsid w:val="00896D9C"/>
    <w:rsid w:val="008977E1"/>
    <w:rsid w:val="00897FF9"/>
    <w:rsid w:val="008A094A"/>
    <w:rsid w:val="008A0CEA"/>
    <w:rsid w:val="008A234C"/>
    <w:rsid w:val="008A297E"/>
    <w:rsid w:val="008A596F"/>
    <w:rsid w:val="008A643C"/>
    <w:rsid w:val="008A64C7"/>
    <w:rsid w:val="008A6955"/>
    <w:rsid w:val="008A6BA0"/>
    <w:rsid w:val="008A6F4E"/>
    <w:rsid w:val="008A70DC"/>
    <w:rsid w:val="008A7C01"/>
    <w:rsid w:val="008B131E"/>
    <w:rsid w:val="008B195F"/>
    <w:rsid w:val="008B2300"/>
    <w:rsid w:val="008B26A4"/>
    <w:rsid w:val="008B3735"/>
    <w:rsid w:val="008B6F5C"/>
    <w:rsid w:val="008B73C2"/>
    <w:rsid w:val="008B7665"/>
    <w:rsid w:val="008B7667"/>
    <w:rsid w:val="008C0638"/>
    <w:rsid w:val="008C0D55"/>
    <w:rsid w:val="008C1782"/>
    <w:rsid w:val="008C180B"/>
    <w:rsid w:val="008C1CCF"/>
    <w:rsid w:val="008C1F7E"/>
    <w:rsid w:val="008C225D"/>
    <w:rsid w:val="008C3259"/>
    <w:rsid w:val="008C3C0A"/>
    <w:rsid w:val="008C4A10"/>
    <w:rsid w:val="008C543A"/>
    <w:rsid w:val="008C595C"/>
    <w:rsid w:val="008C6C41"/>
    <w:rsid w:val="008C6FB0"/>
    <w:rsid w:val="008D0306"/>
    <w:rsid w:val="008D08F4"/>
    <w:rsid w:val="008D1258"/>
    <w:rsid w:val="008D1461"/>
    <w:rsid w:val="008D165B"/>
    <w:rsid w:val="008D172D"/>
    <w:rsid w:val="008D2333"/>
    <w:rsid w:val="008D28F4"/>
    <w:rsid w:val="008D394F"/>
    <w:rsid w:val="008D4128"/>
    <w:rsid w:val="008D427D"/>
    <w:rsid w:val="008D46E5"/>
    <w:rsid w:val="008D4E0E"/>
    <w:rsid w:val="008D64BA"/>
    <w:rsid w:val="008D6A57"/>
    <w:rsid w:val="008D7380"/>
    <w:rsid w:val="008D7A54"/>
    <w:rsid w:val="008E0F2E"/>
    <w:rsid w:val="008E1BE1"/>
    <w:rsid w:val="008E239B"/>
    <w:rsid w:val="008E4297"/>
    <w:rsid w:val="008E5DE6"/>
    <w:rsid w:val="008E66FF"/>
    <w:rsid w:val="008E7158"/>
    <w:rsid w:val="008E71FB"/>
    <w:rsid w:val="008E7558"/>
    <w:rsid w:val="008F0693"/>
    <w:rsid w:val="008F0CC1"/>
    <w:rsid w:val="008F0EAE"/>
    <w:rsid w:val="008F28DB"/>
    <w:rsid w:val="008F3729"/>
    <w:rsid w:val="008F3FAF"/>
    <w:rsid w:val="008F431D"/>
    <w:rsid w:val="008F43C8"/>
    <w:rsid w:val="008F4C51"/>
    <w:rsid w:val="008F5194"/>
    <w:rsid w:val="008F5299"/>
    <w:rsid w:val="008F5640"/>
    <w:rsid w:val="008F5AD5"/>
    <w:rsid w:val="008F6105"/>
    <w:rsid w:val="008F6528"/>
    <w:rsid w:val="008F73D1"/>
    <w:rsid w:val="0090057B"/>
    <w:rsid w:val="00900594"/>
    <w:rsid w:val="00900642"/>
    <w:rsid w:val="00900961"/>
    <w:rsid w:val="00901590"/>
    <w:rsid w:val="00903003"/>
    <w:rsid w:val="009030E5"/>
    <w:rsid w:val="009035E9"/>
    <w:rsid w:val="00903AE2"/>
    <w:rsid w:val="00903B76"/>
    <w:rsid w:val="00903F75"/>
    <w:rsid w:val="009064E5"/>
    <w:rsid w:val="00907E50"/>
    <w:rsid w:val="00907EC1"/>
    <w:rsid w:val="00910030"/>
    <w:rsid w:val="00911868"/>
    <w:rsid w:val="00911B39"/>
    <w:rsid w:val="00911F5B"/>
    <w:rsid w:val="0091206A"/>
    <w:rsid w:val="009133A5"/>
    <w:rsid w:val="00913BAB"/>
    <w:rsid w:val="00913E69"/>
    <w:rsid w:val="009140BD"/>
    <w:rsid w:val="00914669"/>
    <w:rsid w:val="009146E0"/>
    <w:rsid w:val="0091495F"/>
    <w:rsid w:val="009172E8"/>
    <w:rsid w:val="00917574"/>
    <w:rsid w:val="0092022A"/>
    <w:rsid w:val="00921467"/>
    <w:rsid w:val="00921CC0"/>
    <w:rsid w:val="0092210D"/>
    <w:rsid w:val="00922FA0"/>
    <w:rsid w:val="009231B9"/>
    <w:rsid w:val="009231CF"/>
    <w:rsid w:val="00924414"/>
    <w:rsid w:val="00924931"/>
    <w:rsid w:val="00924BF9"/>
    <w:rsid w:val="00925733"/>
    <w:rsid w:val="009258A7"/>
    <w:rsid w:val="00925D5D"/>
    <w:rsid w:val="00925E37"/>
    <w:rsid w:val="00926125"/>
    <w:rsid w:val="00927AE0"/>
    <w:rsid w:val="00927B3F"/>
    <w:rsid w:val="00927E20"/>
    <w:rsid w:val="0093095E"/>
    <w:rsid w:val="00930C0D"/>
    <w:rsid w:val="00930CDB"/>
    <w:rsid w:val="00930DFA"/>
    <w:rsid w:val="009310C8"/>
    <w:rsid w:val="009314D4"/>
    <w:rsid w:val="00931714"/>
    <w:rsid w:val="0093177B"/>
    <w:rsid w:val="0093184A"/>
    <w:rsid w:val="00932663"/>
    <w:rsid w:val="009328E4"/>
    <w:rsid w:val="00932F39"/>
    <w:rsid w:val="00932F4A"/>
    <w:rsid w:val="00933431"/>
    <w:rsid w:val="009337B4"/>
    <w:rsid w:val="00933B9D"/>
    <w:rsid w:val="00933FA8"/>
    <w:rsid w:val="009344BB"/>
    <w:rsid w:val="0093453F"/>
    <w:rsid w:val="00934DFF"/>
    <w:rsid w:val="00937C2D"/>
    <w:rsid w:val="0094100F"/>
    <w:rsid w:val="009410C4"/>
    <w:rsid w:val="0094126D"/>
    <w:rsid w:val="0094162F"/>
    <w:rsid w:val="00941962"/>
    <w:rsid w:val="00941A6B"/>
    <w:rsid w:val="00941E70"/>
    <w:rsid w:val="00942A39"/>
    <w:rsid w:val="00942F0A"/>
    <w:rsid w:val="0094367F"/>
    <w:rsid w:val="009436AD"/>
    <w:rsid w:val="00943E0D"/>
    <w:rsid w:val="009444F3"/>
    <w:rsid w:val="0094473B"/>
    <w:rsid w:val="00944890"/>
    <w:rsid w:val="00945031"/>
    <w:rsid w:val="009450E4"/>
    <w:rsid w:val="00946944"/>
    <w:rsid w:val="009469D7"/>
    <w:rsid w:val="009476F4"/>
    <w:rsid w:val="00947933"/>
    <w:rsid w:val="00950399"/>
    <w:rsid w:val="0095111E"/>
    <w:rsid w:val="00951409"/>
    <w:rsid w:val="00951CA8"/>
    <w:rsid w:val="00953D78"/>
    <w:rsid w:val="009540B6"/>
    <w:rsid w:val="00954320"/>
    <w:rsid w:val="00955F93"/>
    <w:rsid w:val="009563AA"/>
    <w:rsid w:val="009567CF"/>
    <w:rsid w:val="00957717"/>
    <w:rsid w:val="0096029D"/>
    <w:rsid w:val="00960472"/>
    <w:rsid w:val="009606FB"/>
    <w:rsid w:val="00960C52"/>
    <w:rsid w:val="00960C67"/>
    <w:rsid w:val="0096101E"/>
    <w:rsid w:val="009619A8"/>
    <w:rsid w:val="00961F1F"/>
    <w:rsid w:val="00962BC9"/>
    <w:rsid w:val="00962FE4"/>
    <w:rsid w:val="00963C17"/>
    <w:rsid w:val="00963E15"/>
    <w:rsid w:val="0096498F"/>
    <w:rsid w:val="00964A22"/>
    <w:rsid w:val="00964ED8"/>
    <w:rsid w:val="00965D98"/>
    <w:rsid w:val="009665F6"/>
    <w:rsid w:val="009671D1"/>
    <w:rsid w:val="00967250"/>
    <w:rsid w:val="0096742E"/>
    <w:rsid w:val="00967432"/>
    <w:rsid w:val="0097079F"/>
    <w:rsid w:val="00970B8E"/>
    <w:rsid w:val="00970D30"/>
    <w:rsid w:val="00970D7A"/>
    <w:rsid w:val="00971273"/>
    <w:rsid w:val="0097146B"/>
    <w:rsid w:val="00972801"/>
    <w:rsid w:val="009729B6"/>
    <w:rsid w:val="00972AD5"/>
    <w:rsid w:val="00973560"/>
    <w:rsid w:val="00973697"/>
    <w:rsid w:val="00973849"/>
    <w:rsid w:val="00973DCB"/>
    <w:rsid w:val="00973E5B"/>
    <w:rsid w:val="00975D89"/>
    <w:rsid w:val="0097638E"/>
    <w:rsid w:val="00976B19"/>
    <w:rsid w:val="009778DF"/>
    <w:rsid w:val="0098302D"/>
    <w:rsid w:val="009837A9"/>
    <w:rsid w:val="00983EB7"/>
    <w:rsid w:val="0098470E"/>
    <w:rsid w:val="009854A0"/>
    <w:rsid w:val="00985AAE"/>
    <w:rsid w:val="00986B0C"/>
    <w:rsid w:val="0099024A"/>
    <w:rsid w:val="009903A0"/>
    <w:rsid w:val="00990B56"/>
    <w:rsid w:val="00990C22"/>
    <w:rsid w:val="0099131F"/>
    <w:rsid w:val="0099208F"/>
    <w:rsid w:val="0099272F"/>
    <w:rsid w:val="00992B29"/>
    <w:rsid w:val="00993FE4"/>
    <w:rsid w:val="0099410D"/>
    <w:rsid w:val="0099479D"/>
    <w:rsid w:val="00994D11"/>
    <w:rsid w:val="009960A6"/>
    <w:rsid w:val="00996F83"/>
    <w:rsid w:val="00997F3D"/>
    <w:rsid w:val="009A06C3"/>
    <w:rsid w:val="009A0A4B"/>
    <w:rsid w:val="009A1171"/>
    <w:rsid w:val="009A14E4"/>
    <w:rsid w:val="009A151D"/>
    <w:rsid w:val="009A2074"/>
    <w:rsid w:val="009A2504"/>
    <w:rsid w:val="009A25F3"/>
    <w:rsid w:val="009A261E"/>
    <w:rsid w:val="009A3534"/>
    <w:rsid w:val="009A3AEA"/>
    <w:rsid w:val="009A5536"/>
    <w:rsid w:val="009A5D11"/>
    <w:rsid w:val="009A678B"/>
    <w:rsid w:val="009B0537"/>
    <w:rsid w:val="009B0BFF"/>
    <w:rsid w:val="009B275B"/>
    <w:rsid w:val="009B2A11"/>
    <w:rsid w:val="009B2E87"/>
    <w:rsid w:val="009B36A0"/>
    <w:rsid w:val="009B434E"/>
    <w:rsid w:val="009B4609"/>
    <w:rsid w:val="009B67F3"/>
    <w:rsid w:val="009B7D3C"/>
    <w:rsid w:val="009B7D6D"/>
    <w:rsid w:val="009C069F"/>
    <w:rsid w:val="009C0C7E"/>
    <w:rsid w:val="009C13F2"/>
    <w:rsid w:val="009C2285"/>
    <w:rsid w:val="009C2D39"/>
    <w:rsid w:val="009C2E86"/>
    <w:rsid w:val="009C39B6"/>
    <w:rsid w:val="009C3ACB"/>
    <w:rsid w:val="009C5935"/>
    <w:rsid w:val="009C5DBD"/>
    <w:rsid w:val="009C6038"/>
    <w:rsid w:val="009C674D"/>
    <w:rsid w:val="009C7113"/>
    <w:rsid w:val="009C7498"/>
    <w:rsid w:val="009C76E0"/>
    <w:rsid w:val="009C7CA7"/>
    <w:rsid w:val="009C7F38"/>
    <w:rsid w:val="009D01A5"/>
    <w:rsid w:val="009D0546"/>
    <w:rsid w:val="009D0984"/>
    <w:rsid w:val="009D0EED"/>
    <w:rsid w:val="009D10B4"/>
    <w:rsid w:val="009D3223"/>
    <w:rsid w:val="009D42B0"/>
    <w:rsid w:val="009D4433"/>
    <w:rsid w:val="009D59B3"/>
    <w:rsid w:val="009D6BF4"/>
    <w:rsid w:val="009D7315"/>
    <w:rsid w:val="009D7C81"/>
    <w:rsid w:val="009E05F4"/>
    <w:rsid w:val="009E0D1A"/>
    <w:rsid w:val="009E1B44"/>
    <w:rsid w:val="009E1FD5"/>
    <w:rsid w:val="009E29F9"/>
    <w:rsid w:val="009E3C2C"/>
    <w:rsid w:val="009E3F26"/>
    <w:rsid w:val="009E5087"/>
    <w:rsid w:val="009E658E"/>
    <w:rsid w:val="009E730C"/>
    <w:rsid w:val="009F0E9C"/>
    <w:rsid w:val="009F2C1C"/>
    <w:rsid w:val="009F2C80"/>
    <w:rsid w:val="009F61F5"/>
    <w:rsid w:val="009F6656"/>
    <w:rsid w:val="009F6F3E"/>
    <w:rsid w:val="009F73E6"/>
    <w:rsid w:val="009F7877"/>
    <w:rsid w:val="00A00140"/>
    <w:rsid w:val="00A03034"/>
    <w:rsid w:val="00A0370B"/>
    <w:rsid w:val="00A04D8A"/>
    <w:rsid w:val="00A06C86"/>
    <w:rsid w:val="00A06C8D"/>
    <w:rsid w:val="00A07872"/>
    <w:rsid w:val="00A1138D"/>
    <w:rsid w:val="00A12BE5"/>
    <w:rsid w:val="00A142B8"/>
    <w:rsid w:val="00A144B0"/>
    <w:rsid w:val="00A145DB"/>
    <w:rsid w:val="00A14800"/>
    <w:rsid w:val="00A149ED"/>
    <w:rsid w:val="00A155E5"/>
    <w:rsid w:val="00A158CF"/>
    <w:rsid w:val="00A1644C"/>
    <w:rsid w:val="00A1673E"/>
    <w:rsid w:val="00A1679C"/>
    <w:rsid w:val="00A17CB5"/>
    <w:rsid w:val="00A21AA7"/>
    <w:rsid w:val="00A2343A"/>
    <w:rsid w:val="00A23B6C"/>
    <w:rsid w:val="00A23E00"/>
    <w:rsid w:val="00A24BFA"/>
    <w:rsid w:val="00A27268"/>
    <w:rsid w:val="00A27495"/>
    <w:rsid w:val="00A27A1D"/>
    <w:rsid w:val="00A30305"/>
    <w:rsid w:val="00A30C3E"/>
    <w:rsid w:val="00A311F6"/>
    <w:rsid w:val="00A319D1"/>
    <w:rsid w:val="00A321CC"/>
    <w:rsid w:val="00A32311"/>
    <w:rsid w:val="00A32710"/>
    <w:rsid w:val="00A32820"/>
    <w:rsid w:val="00A32DB3"/>
    <w:rsid w:val="00A3312F"/>
    <w:rsid w:val="00A33918"/>
    <w:rsid w:val="00A339DE"/>
    <w:rsid w:val="00A34F7E"/>
    <w:rsid w:val="00A34F94"/>
    <w:rsid w:val="00A35536"/>
    <w:rsid w:val="00A3673B"/>
    <w:rsid w:val="00A3673C"/>
    <w:rsid w:val="00A37618"/>
    <w:rsid w:val="00A40642"/>
    <w:rsid w:val="00A40F57"/>
    <w:rsid w:val="00A412F9"/>
    <w:rsid w:val="00A426B0"/>
    <w:rsid w:val="00A42B1D"/>
    <w:rsid w:val="00A42E99"/>
    <w:rsid w:val="00A43671"/>
    <w:rsid w:val="00A4455E"/>
    <w:rsid w:val="00A4464B"/>
    <w:rsid w:val="00A44D34"/>
    <w:rsid w:val="00A452C6"/>
    <w:rsid w:val="00A45345"/>
    <w:rsid w:val="00A4557E"/>
    <w:rsid w:val="00A458E0"/>
    <w:rsid w:val="00A45B29"/>
    <w:rsid w:val="00A45DB0"/>
    <w:rsid w:val="00A46EE8"/>
    <w:rsid w:val="00A4730C"/>
    <w:rsid w:val="00A47483"/>
    <w:rsid w:val="00A4780C"/>
    <w:rsid w:val="00A518E3"/>
    <w:rsid w:val="00A525DF"/>
    <w:rsid w:val="00A5292A"/>
    <w:rsid w:val="00A52F7E"/>
    <w:rsid w:val="00A5347B"/>
    <w:rsid w:val="00A53657"/>
    <w:rsid w:val="00A53E39"/>
    <w:rsid w:val="00A5412F"/>
    <w:rsid w:val="00A544F4"/>
    <w:rsid w:val="00A54926"/>
    <w:rsid w:val="00A54A46"/>
    <w:rsid w:val="00A55E3C"/>
    <w:rsid w:val="00A56173"/>
    <w:rsid w:val="00A56549"/>
    <w:rsid w:val="00A5663C"/>
    <w:rsid w:val="00A57DBB"/>
    <w:rsid w:val="00A6008C"/>
    <w:rsid w:val="00A6071F"/>
    <w:rsid w:val="00A60EEB"/>
    <w:rsid w:val="00A61190"/>
    <w:rsid w:val="00A6232B"/>
    <w:rsid w:val="00A623CD"/>
    <w:rsid w:val="00A62CF0"/>
    <w:rsid w:val="00A62CFC"/>
    <w:rsid w:val="00A62F0F"/>
    <w:rsid w:val="00A64225"/>
    <w:rsid w:val="00A64753"/>
    <w:rsid w:val="00A64A38"/>
    <w:rsid w:val="00A64CDC"/>
    <w:rsid w:val="00A65124"/>
    <w:rsid w:val="00A65271"/>
    <w:rsid w:val="00A6563B"/>
    <w:rsid w:val="00A656FD"/>
    <w:rsid w:val="00A663B3"/>
    <w:rsid w:val="00A70673"/>
    <w:rsid w:val="00A721BF"/>
    <w:rsid w:val="00A72DED"/>
    <w:rsid w:val="00A72DF1"/>
    <w:rsid w:val="00A7320A"/>
    <w:rsid w:val="00A74447"/>
    <w:rsid w:val="00A7456D"/>
    <w:rsid w:val="00A74886"/>
    <w:rsid w:val="00A754CD"/>
    <w:rsid w:val="00A75AF7"/>
    <w:rsid w:val="00A75C13"/>
    <w:rsid w:val="00A767C3"/>
    <w:rsid w:val="00A77912"/>
    <w:rsid w:val="00A80AE8"/>
    <w:rsid w:val="00A824BA"/>
    <w:rsid w:val="00A825CD"/>
    <w:rsid w:val="00A82D09"/>
    <w:rsid w:val="00A82D44"/>
    <w:rsid w:val="00A84963"/>
    <w:rsid w:val="00A85587"/>
    <w:rsid w:val="00A85E11"/>
    <w:rsid w:val="00A86104"/>
    <w:rsid w:val="00A86A10"/>
    <w:rsid w:val="00A86EB9"/>
    <w:rsid w:val="00A87765"/>
    <w:rsid w:val="00A90D6D"/>
    <w:rsid w:val="00A917A2"/>
    <w:rsid w:val="00A925D1"/>
    <w:rsid w:val="00A93A05"/>
    <w:rsid w:val="00A945E6"/>
    <w:rsid w:val="00A95F80"/>
    <w:rsid w:val="00A96AA9"/>
    <w:rsid w:val="00A96C51"/>
    <w:rsid w:val="00A96DB9"/>
    <w:rsid w:val="00A97634"/>
    <w:rsid w:val="00A97B3B"/>
    <w:rsid w:val="00AA097A"/>
    <w:rsid w:val="00AA18FE"/>
    <w:rsid w:val="00AA305F"/>
    <w:rsid w:val="00AA34D3"/>
    <w:rsid w:val="00AA3B8A"/>
    <w:rsid w:val="00AA3EFC"/>
    <w:rsid w:val="00AA6C86"/>
    <w:rsid w:val="00AA7164"/>
    <w:rsid w:val="00AB0DCB"/>
    <w:rsid w:val="00AB178E"/>
    <w:rsid w:val="00AB1DA9"/>
    <w:rsid w:val="00AB23B1"/>
    <w:rsid w:val="00AB27D5"/>
    <w:rsid w:val="00AB38DD"/>
    <w:rsid w:val="00AB4B00"/>
    <w:rsid w:val="00AB58DE"/>
    <w:rsid w:val="00AB5AE6"/>
    <w:rsid w:val="00AB5ECA"/>
    <w:rsid w:val="00AB668A"/>
    <w:rsid w:val="00AB6E57"/>
    <w:rsid w:val="00AC0DED"/>
    <w:rsid w:val="00AC0F92"/>
    <w:rsid w:val="00AC1CC2"/>
    <w:rsid w:val="00AC2EBB"/>
    <w:rsid w:val="00AC33CF"/>
    <w:rsid w:val="00AC4652"/>
    <w:rsid w:val="00AC647C"/>
    <w:rsid w:val="00AC7B6E"/>
    <w:rsid w:val="00AD0032"/>
    <w:rsid w:val="00AD0A93"/>
    <w:rsid w:val="00AD1077"/>
    <w:rsid w:val="00AD338D"/>
    <w:rsid w:val="00AD35B7"/>
    <w:rsid w:val="00AD3F64"/>
    <w:rsid w:val="00AD4CA6"/>
    <w:rsid w:val="00AD4F8B"/>
    <w:rsid w:val="00AD5218"/>
    <w:rsid w:val="00AD5472"/>
    <w:rsid w:val="00AD7551"/>
    <w:rsid w:val="00AD7AAE"/>
    <w:rsid w:val="00AE0B1A"/>
    <w:rsid w:val="00AE0CD1"/>
    <w:rsid w:val="00AE13D6"/>
    <w:rsid w:val="00AE1D5A"/>
    <w:rsid w:val="00AE1E5F"/>
    <w:rsid w:val="00AE1E78"/>
    <w:rsid w:val="00AE2D5B"/>
    <w:rsid w:val="00AE2D9D"/>
    <w:rsid w:val="00AE3B3B"/>
    <w:rsid w:val="00AE3B4F"/>
    <w:rsid w:val="00AE53DB"/>
    <w:rsid w:val="00AE7265"/>
    <w:rsid w:val="00AE78F0"/>
    <w:rsid w:val="00AE7917"/>
    <w:rsid w:val="00AE7A32"/>
    <w:rsid w:val="00AF160C"/>
    <w:rsid w:val="00AF1E6A"/>
    <w:rsid w:val="00AF23D3"/>
    <w:rsid w:val="00AF2AD8"/>
    <w:rsid w:val="00AF2C5F"/>
    <w:rsid w:val="00AF2EEB"/>
    <w:rsid w:val="00AF3AAF"/>
    <w:rsid w:val="00AF4971"/>
    <w:rsid w:val="00AF4E93"/>
    <w:rsid w:val="00AF5079"/>
    <w:rsid w:val="00AF54B2"/>
    <w:rsid w:val="00AF5921"/>
    <w:rsid w:val="00AF7093"/>
    <w:rsid w:val="00AF7633"/>
    <w:rsid w:val="00B00038"/>
    <w:rsid w:val="00B00162"/>
    <w:rsid w:val="00B00C22"/>
    <w:rsid w:val="00B00F93"/>
    <w:rsid w:val="00B00FEC"/>
    <w:rsid w:val="00B01ADA"/>
    <w:rsid w:val="00B01B47"/>
    <w:rsid w:val="00B01B99"/>
    <w:rsid w:val="00B01CCF"/>
    <w:rsid w:val="00B02AA4"/>
    <w:rsid w:val="00B02FA9"/>
    <w:rsid w:val="00B030DE"/>
    <w:rsid w:val="00B04F58"/>
    <w:rsid w:val="00B05925"/>
    <w:rsid w:val="00B06C1E"/>
    <w:rsid w:val="00B073FB"/>
    <w:rsid w:val="00B1109A"/>
    <w:rsid w:val="00B11361"/>
    <w:rsid w:val="00B121BE"/>
    <w:rsid w:val="00B15E8F"/>
    <w:rsid w:val="00B15F8D"/>
    <w:rsid w:val="00B162C2"/>
    <w:rsid w:val="00B17B29"/>
    <w:rsid w:val="00B17D60"/>
    <w:rsid w:val="00B2114B"/>
    <w:rsid w:val="00B2263C"/>
    <w:rsid w:val="00B22C90"/>
    <w:rsid w:val="00B23E30"/>
    <w:rsid w:val="00B24570"/>
    <w:rsid w:val="00B259C4"/>
    <w:rsid w:val="00B25E25"/>
    <w:rsid w:val="00B26183"/>
    <w:rsid w:val="00B273AC"/>
    <w:rsid w:val="00B273C2"/>
    <w:rsid w:val="00B30AD2"/>
    <w:rsid w:val="00B31273"/>
    <w:rsid w:val="00B312E2"/>
    <w:rsid w:val="00B31B1F"/>
    <w:rsid w:val="00B3376F"/>
    <w:rsid w:val="00B33E99"/>
    <w:rsid w:val="00B3455B"/>
    <w:rsid w:val="00B3488E"/>
    <w:rsid w:val="00B34ABF"/>
    <w:rsid w:val="00B36E4E"/>
    <w:rsid w:val="00B36EC3"/>
    <w:rsid w:val="00B37D65"/>
    <w:rsid w:val="00B37F00"/>
    <w:rsid w:val="00B406AF"/>
    <w:rsid w:val="00B42908"/>
    <w:rsid w:val="00B43AD7"/>
    <w:rsid w:val="00B44E3E"/>
    <w:rsid w:val="00B44FEF"/>
    <w:rsid w:val="00B4546E"/>
    <w:rsid w:val="00B45A06"/>
    <w:rsid w:val="00B47436"/>
    <w:rsid w:val="00B50A85"/>
    <w:rsid w:val="00B50AFD"/>
    <w:rsid w:val="00B52164"/>
    <w:rsid w:val="00B52698"/>
    <w:rsid w:val="00B52ED2"/>
    <w:rsid w:val="00B53618"/>
    <w:rsid w:val="00B53E6F"/>
    <w:rsid w:val="00B54620"/>
    <w:rsid w:val="00B54A40"/>
    <w:rsid w:val="00B54C18"/>
    <w:rsid w:val="00B54E7B"/>
    <w:rsid w:val="00B55487"/>
    <w:rsid w:val="00B5704F"/>
    <w:rsid w:val="00B60B9D"/>
    <w:rsid w:val="00B60C60"/>
    <w:rsid w:val="00B611BB"/>
    <w:rsid w:val="00B62014"/>
    <w:rsid w:val="00B622A3"/>
    <w:rsid w:val="00B6247D"/>
    <w:rsid w:val="00B63912"/>
    <w:rsid w:val="00B63ACA"/>
    <w:rsid w:val="00B6412D"/>
    <w:rsid w:val="00B64CBA"/>
    <w:rsid w:val="00B64DC1"/>
    <w:rsid w:val="00B650A3"/>
    <w:rsid w:val="00B65A1F"/>
    <w:rsid w:val="00B66340"/>
    <w:rsid w:val="00B66533"/>
    <w:rsid w:val="00B6792D"/>
    <w:rsid w:val="00B70A06"/>
    <w:rsid w:val="00B70C13"/>
    <w:rsid w:val="00B71A3C"/>
    <w:rsid w:val="00B71A84"/>
    <w:rsid w:val="00B7242C"/>
    <w:rsid w:val="00B72987"/>
    <w:rsid w:val="00B729BE"/>
    <w:rsid w:val="00B736D9"/>
    <w:rsid w:val="00B73ABB"/>
    <w:rsid w:val="00B7403C"/>
    <w:rsid w:val="00B74759"/>
    <w:rsid w:val="00B74C17"/>
    <w:rsid w:val="00B75E8B"/>
    <w:rsid w:val="00B76A0E"/>
    <w:rsid w:val="00B800EC"/>
    <w:rsid w:val="00B81092"/>
    <w:rsid w:val="00B81630"/>
    <w:rsid w:val="00B82677"/>
    <w:rsid w:val="00B82A11"/>
    <w:rsid w:val="00B831AE"/>
    <w:rsid w:val="00B84A5E"/>
    <w:rsid w:val="00B84CDE"/>
    <w:rsid w:val="00B84FD5"/>
    <w:rsid w:val="00B86319"/>
    <w:rsid w:val="00B86570"/>
    <w:rsid w:val="00B8700C"/>
    <w:rsid w:val="00B8741A"/>
    <w:rsid w:val="00B87B4A"/>
    <w:rsid w:val="00B918F1"/>
    <w:rsid w:val="00B92062"/>
    <w:rsid w:val="00B92DED"/>
    <w:rsid w:val="00B9477E"/>
    <w:rsid w:val="00B955F9"/>
    <w:rsid w:val="00B95AFD"/>
    <w:rsid w:val="00B97184"/>
    <w:rsid w:val="00BA01C4"/>
    <w:rsid w:val="00BA071A"/>
    <w:rsid w:val="00BA0B42"/>
    <w:rsid w:val="00BA1635"/>
    <w:rsid w:val="00BA24A2"/>
    <w:rsid w:val="00BA39E3"/>
    <w:rsid w:val="00BA3AE7"/>
    <w:rsid w:val="00BA419F"/>
    <w:rsid w:val="00BA4AB6"/>
    <w:rsid w:val="00BA61E3"/>
    <w:rsid w:val="00BB016D"/>
    <w:rsid w:val="00BB01A0"/>
    <w:rsid w:val="00BB0A7B"/>
    <w:rsid w:val="00BB0C71"/>
    <w:rsid w:val="00BB1FF5"/>
    <w:rsid w:val="00BB27D7"/>
    <w:rsid w:val="00BB28EF"/>
    <w:rsid w:val="00BB2E2A"/>
    <w:rsid w:val="00BB2F69"/>
    <w:rsid w:val="00BB3A59"/>
    <w:rsid w:val="00BB3C79"/>
    <w:rsid w:val="00BB64B4"/>
    <w:rsid w:val="00BC0272"/>
    <w:rsid w:val="00BC08A6"/>
    <w:rsid w:val="00BC2538"/>
    <w:rsid w:val="00BC2D65"/>
    <w:rsid w:val="00BC3476"/>
    <w:rsid w:val="00BC38A9"/>
    <w:rsid w:val="00BC4307"/>
    <w:rsid w:val="00BC48C0"/>
    <w:rsid w:val="00BC5487"/>
    <w:rsid w:val="00BC563C"/>
    <w:rsid w:val="00BC6661"/>
    <w:rsid w:val="00BD0008"/>
    <w:rsid w:val="00BD0046"/>
    <w:rsid w:val="00BD0807"/>
    <w:rsid w:val="00BD183F"/>
    <w:rsid w:val="00BD2843"/>
    <w:rsid w:val="00BD3AF3"/>
    <w:rsid w:val="00BD571C"/>
    <w:rsid w:val="00BD58E6"/>
    <w:rsid w:val="00BD5E34"/>
    <w:rsid w:val="00BD5E75"/>
    <w:rsid w:val="00BD6363"/>
    <w:rsid w:val="00BE07A3"/>
    <w:rsid w:val="00BE0BBE"/>
    <w:rsid w:val="00BE18F3"/>
    <w:rsid w:val="00BE1B66"/>
    <w:rsid w:val="00BE23C9"/>
    <w:rsid w:val="00BE33A1"/>
    <w:rsid w:val="00BE3B3B"/>
    <w:rsid w:val="00BE4533"/>
    <w:rsid w:val="00BE472B"/>
    <w:rsid w:val="00BE7F81"/>
    <w:rsid w:val="00BF0EA5"/>
    <w:rsid w:val="00BF19AF"/>
    <w:rsid w:val="00BF3BB4"/>
    <w:rsid w:val="00BF45D1"/>
    <w:rsid w:val="00BF48A9"/>
    <w:rsid w:val="00BF4E39"/>
    <w:rsid w:val="00BF51E9"/>
    <w:rsid w:val="00BF7BA2"/>
    <w:rsid w:val="00C00424"/>
    <w:rsid w:val="00C006D4"/>
    <w:rsid w:val="00C01B79"/>
    <w:rsid w:val="00C02A4A"/>
    <w:rsid w:val="00C0380D"/>
    <w:rsid w:val="00C038D1"/>
    <w:rsid w:val="00C0422D"/>
    <w:rsid w:val="00C05E12"/>
    <w:rsid w:val="00C06A32"/>
    <w:rsid w:val="00C0725E"/>
    <w:rsid w:val="00C07592"/>
    <w:rsid w:val="00C076E6"/>
    <w:rsid w:val="00C07E03"/>
    <w:rsid w:val="00C10A67"/>
    <w:rsid w:val="00C110C9"/>
    <w:rsid w:val="00C1198E"/>
    <w:rsid w:val="00C12845"/>
    <w:rsid w:val="00C143D7"/>
    <w:rsid w:val="00C14C67"/>
    <w:rsid w:val="00C161E6"/>
    <w:rsid w:val="00C16221"/>
    <w:rsid w:val="00C16729"/>
    <w:rsid w:val="00C168E5"/>
    <w:rsid w:val="00C17910"/>
    <w:rsid w:val="00C17F2D"/>
    <w:rsid w:val="00C20FD4"/>
    <w:rsid w:val="00C23109"/>
    <w:rsid w:val="00C23270"/>
    <w:rsid w:val="00C2382D"/>
    <w:rsid w:val="00C238AD"/>
    <w:rsid w:val="00C2399F"/>
    <w:rsid w:val="00C241B8"/>
    <w:rsid w:val="00C245A7"/>
    <w:rsid w:val="00C24A8E"/>
    <w:rsid w:val="00C26931"/>
    <w:rsid w:val="00C27BA5"/>
    <w:rsid w:val="00C30469"/>
    <w:rsid w:val="00C3098C"/>
    <w:rsid w:val="00C30B6A"/>
    <w:rsid w:val="00C31CD4"/>
    <w:rsid w:val="00C31E31"/>
    <w:rsid w:val="00C3236C"/>
    <w:rsid w:val="00C32C92"/>
    <w:rsid w:val="00C33322"/>
    <w:rsid w:val="00C33CC8"/>
    <w:rsid w:val="00C34939"/>
    <w:rsid w:val="00C3671E"/>
    <w:rsid w:val="00C36748"/>
    <w:rsid w:val="00C3693F"/>
    <w:rsid w:val="00C3716B"/>
    <w:rsid w:val="00C400D5"/>
    <w:rsid w:val="00C401DD"/>
    <w:rsid w:val="00C40227"/>
    <w:rsid w:val="00C407EB"/>
    <w:rsid w:val="00C420ED"/>
    <w:rsid w:val="00C448D5"/>
    <w:rsid w:val="00C46A7C"/>
    <w:rsid w:val="00C47980"/>
    <w:rsid w:val="00C47DD6"/>
    <w:rsid w:val="00C50326"/>
    <w:rsid w:val="00C506F4"/>
    <w:rsid w:val="00C52142"/>
    <w:rsid w:val="00C53ADA"/>
    <w:rsid w:val="00C5410F"/>
    <w:rsid w:val="00C54549"/>
    <w:rsid w:val="00C54DD6"/>
    <w:rsid w:val="00C55324"/>
    <w:rsid w:val="00C55697"/>
    <w:rsid w:val="00C5756E"/>
    <w:rsid w:val="00C57C12"/>
    <w:rsid w:val="00C602AA"/>
    <w:rsid w:val="00C60AC4"/>
    <w:rsid w:val="00C63D3C"/>
    <w:rsid w:val="00C64034"/>
    <w:rsid w:val="00C6482D"/>
    <w:rsid w:val="00C64955"/>
    <w:rsid w:val="00C64F17"/>
    <w:rsid w:val="00C65121"/>
    <w:rsid w:val="00C655FE"/>
    <w:rsid w:val="00C65753"/>
    <w:rsid w:val="00C66958"/>
    <w:rsid w:val="00C71003"/>
    <w:rsid w:val="00C71B63"/>
    <w:rsid w:val="00C71DBE"/>
    <w:rsid w:val="00C734DE"/>
    <w:rsid w:val="00C754C6"/>
    <w:rsid w:val="00C764CF"/>
    <w:rsid w:val="00C7673A"/>
    <w:rsid w:val="00C7688C"/>
    <w:rsid w:val="00C76DA9"/>
    <w:rsid w:val="00C8017D"/>
    <w:rsid w:val="00C8109D"/>
    <w:rsid w:val="00C81314"/>
    <w:rsid w:val="00C82B64"/>
    <w:rsid w:val="00C82EAF"/>
    <w:rsid w:val="00C83813"/>
    <w:rsid w:val="00C83A0B"/>
    <w:rsid w:val="00C84A9E"/>
    <w:rsid w:val="00C85798"/>
    <w:rsid w:val="00C857F8"/>
    <w:rsid w:val="00C85944"/>
    <w:rsid w:val="00C86982"/>
    <w:rsid w:val="00C86AB8"/>
    <w:rsid w:val="00C87154"/>
    <w:rsid w:val="00C916A1"/>
    <w:rsid w:val="00C91A72"/>
    <w:rsid w:val="00C92727"/>
    <w:rsid w:val="00C9311D"/>
    <w:rsid w:val="00C9360B"/>
    <w:rsid w:val="00C93A8E"/>
    <w:rsid w:val="00C93AEF"/>
    <w:rsid w:val="00C94185"/>
    <w:rsid w:val="00C942D6"/>
    <w:rsid w:val="00C95481"/>
    <w:rsid w:val="00C95E5A"/>
    <w:rsid w:val="00C978B3"/>
    <w:rsid w:val="00CA0483"/>
    <w:rsid w:val="00CA10F3"/>
    <w:rsid w:val="00CA1428"/>
    <w:rsid w:val="00CA2B4E"/>
    <w:rsid w:val="00CA2B64"/>
    <w:rsid w:val="00CA3887"/>
    <w:rsid w:val="00CA52FA"/>
    <w:rsid w:val="00CA57F0"/>
    <w:rsid w:val="00CA59DB"/>
    <w:rsid w:val="00CA6402"/>
    <w:rsid w:val="00CA7516"/>
    <w:rsid w:val="00CA77B8"/>
    <w:rsid w:val="00CA7B99"/>
    <w:rsid w:val="00CB0220"/>
    <w:rsid w:val="00CB08F7"/>
    <w:rsid w:val="00CB1171"/>
    <w:rsid w:val="00CB1975"/>
    <w:rsid w:val="00CB299B"/>
    <w:rsid w:val="00CB3266"/>
    <w:rsid w:val="00CB5C62"/>
    <w:rsid w:val="00CB6D5B"/>
    <w:rsid w:val="00CB70C9"/>
    <w:rsid w:val="00CB7D39"/>
    <w:rsid w:val="00CB7F66"/>
    <w:rsid w:val="00CC01D7"/>
    <w:rsid w:val="00CC03F9"/>
    <w:rsid w:val="00CC0BE7"/>
    <w:rsid w:val="00CC0E6F"/>
    <w:rsid w:val="00CC1411"/>
    <w:rsid w:val="00CC15D5"/>
    <w:rsid w:val="00CC1C89"/>
    <w:rsid w:val="00CC2186"/>
    <w:rsid w:val="00CC5BAF"/>
    <w:rsid w:val="00CC7346"/>
    <w:rsid w:val="00CC7475"/>
    <w:rsid w:val="00CC7970"/>
    <w:rsid w:val="00CC7CCE"/>
    <w:rsid w:val="00CC7CE7"/>
    <w:rsid w:val="00CD04FF"/>
    <w:rsid w:val="00CD0CCE"/>
    <w:rsid w:val="00CD0E6F"/>
    <w:rsid w:val="00CD1369"/>
    <w:rsid w:val="00CD1B2A"/>
    <w:rsid w:val="00CD1C48"/>
    <w:rsid w:val="00CD28D9"/>
    <w:rsid w:val="00CD31BF"/>
    <w:rsid w:val="00CD3570"/>
    <w:rsid w:val="00CD37CF"/>
    <w:rsid w:val="00CD4A79"/>
    <w:rsid w:val="00CD59B6"/>
    <w:rsid w:val="00CD5B55"/>
    <w:rsid w:val="00CD65AC"/>
    <w:rsid w:val="00CD6F8A"/>
    <w:rsid w:val="00CD74F9"/>
    <w:rsid w:val="00CE0094"/>
    <w:rsid w:val="00CE0502"/>
    <w:rsid w:val="00CE1516"/>
    <w:rsid w:val="00CE2383"/>
    <w:rsid w:val="00CE298C"/>
    <w:rsid w:val="00CE3AD5"/>
    <w:rsid w:val="00CE3D0A"/>
    <w:rsid w:val="00CE51C8"/>
    <w:rsid w:val="00CE5261"/>
    <w:rsid w:val="00CE5B33"/>
    <w:rsid w:val="00CE5CE4"/>
    <w:rsid w:val="00CE72A2"/>
    <w:rsid w:val="00CE72DD"/>
    <w:rsid w:val="00CE7854"/>
    <w:rsid w:val="00CF0504"/>
    <w:rsid w:val="00CF1082"/>
    <w:rsid w:val="00CF152D"/>
    <w:rsid w:val="00CF1874"/>
    <w:rsid w:val="00CF360D"/>
    <w:rsid w:val="00CF3953"/>
    <w:rsid w:val="00CF4A4E"/>
    <w:rsid w:val="00CF51EE"/>
    <w:rsid w:val="00CF633F"/>
    <w:rsid w:val="00CF6363"/>
    <w:rsid w:val="00D004D8"/>
    <w:rsid w:val="00D00DD6"/>
    <w:rsid w:val="00D0149B"/>
    <w:rsid w:val="00D01A83"/>
    <w:rsid w:val="00D02714"/>
    <w:rsid w:val="00D027E6"/>
    <w:rsid w:val="00D03153"/>
    <w:rsid w:val="00D03944"/>
    <w:rsid w:val="00D03B01"/>
    <w:rsid w:val="00D03D8C"/>
    <w:rsid w:val="00D06216"/>
    <w:rsid w:val="00D076C7"/>
    <w:rsid w:val="00D07719"/>
    <w:rsid w:val="00D07AD8"/>
    <w:rsid w:val="00D1064D"/>
    <w:rsid w:val="00D1088C"/>
    <w:rsid w:val="00D10FA7"/>
    <w:rsid w:val="00D11DE0"/>
    <w:rsid w:val="00D121B8"/>
    <w:rsid w:val="00D131FA"/>
    <w:rsid w:val="00D13C3C"/>
    <w:rsid w:val="00D14700"/>
    <w:rsid w:val="00D1573B"/>
    <w:rsid w:val="00D15B1B"/>
    <w:rsid w:val="00D15CFB"/>
    <w:rsid w:val="00D1604F"/>
    <w:rsid w:val="00D16EDD"/>
    <w:rsid w:val="00D1713D"/>
    <w:rsid w:val="00D1735E"/>
    <w:rsid w:val="00D173C0"/>
    <w:rsid w:val="00D20123"/>
    <w:rsid w:val="00D20844"/>
    <w:rsid w:val="00D20EE8"/>
    <w:rsid w:val="00D2145C"/>
    <w:rsid w:val="00D21BF2"/>
    <w:rsid w:val="00D21E4D"/>
    <w:rsid w:val="00D22146"/>
    <w:rsid w:val="00D2245C"/>
    <w:rsid w:val="00D22562"/>
    <w:rsid w:val="00D22779"/>
    <w:rsid w:val="00D22849"/>
    <w:rsid w:val="00D22B52"/>
    <w:rsid w:val="00D22D20"/>
    <w:rsid w:val="00D22DCD"/>
    <w:rsid w:val="00D22E43"/>
    <w:rsid w:val="00D232BF"/>
    <w:rsid w:val="00D23E59"/>
    <w:rsid w:val="00D24FC5"/>
    <w:rsid w:val="00D26197"/>
    <w:rsid w:val="00D2721C"/>
    <w:rsid w:val="00D27BEC"/>
    <w:rsid w:val="00D27E72"/>
    <w:rsid w:val="00D30BFD"/>
    <w:rsid w:val="00D31489"/>
    <w:rsid w:val="00D32392"/>
    <w:rsid w:val="00D324A5"/>
    <w:rsid w:val="00D328B5"/>
    <w:rsid w:val="00D32A22"/>
    <w:rsid w:val="00D32C6B"/>
    <w:rsid w:val="00D351F5"/>
    <w:rsid w:val="00D35E74"/>
    <w:rsid w:val="00D401EB"/>
    <w:rsid w:val="00D40480"/>
    <w:rsid w:val="00D40A91"/>
    <w:rsid w:val="00D41A34"/>
    <w:rsid w:val="00D41FB7"/>
    <w:rsid w:val="00D4215E"/>
    <w:rsid w:val="00D44855"/>
    <w:rsid w:val="00D4574C"/>
    <w:rsid w:val="00D45D4D"/>
    <w:rsid w:val="00D460A0"/>
    <w:rsid w:val="00D46B5E"/>
    <w:rsid w:val="00D47C90"/>
    <w:rsid w:val="00D5404B"/>
    <w:rsid w:val="00D575ED"/>
    <w:rsid w:val="00D57DF6"/>
    <w:rsid w:val="00D57E08"/>
    <w:rsid w:val="00D6012F"/>
    <w:rsid w:val="00D60CDA"/>
    <w:rsid w:val="00D60F77"/>
    <w:rsid w:val="00D61E99"/>
    <w:rsid w:val="00D6248F"/>
    <w:rsid w:val="00D62B90"/>
    <w:rsid w:val="00D62CBD"/>
    <w:rsid w:val="00D63526"/>
    <w:rsid w:val="00D63559"/>
    <w:rsid w:val="00D639E5"/>
    <w:rsid w:val="00D643C1"/>
    <w:rsid w:val="00D64528"/>
    <w:rsid w:val="00D64B45"/>
    <w:rsid w:val="00D659BA"/>
    <w:rsid w:val="00D6668D"/>
    <w:rsid w:val="00D700C1"/>
    <w:rsid w:val="00D706DB"/>
    <w:rsid w:val="00D7215B"/>
    <w:rsid w:val="00D72982"/>
    <w:rsid w:val="00D72BD6"/>
    <w:rsid w:val="00D73BB0"/>
    <w:rsid w:val="00D74165"/>
    <w:rsid w:val="00D748A2"/>
    <w:rsid w:val="00D766FD"/>
    <w:rsid w:val="00D7763D"/>
    <w:rsid w:val="00D81511"/>
    <w:rsid w:val="00D8213D"/>
    <w:rsid w:val="00D82231"/>
    <w:rsid w:val="00D82AEB"/>
    <w:rsid w:val="00D82C76"/>
    <w:rsid w:val="00D84B95"/>
    <w:rsid w:val="00D84BBC"/>
    <w:rsid w:val="00D84CE3"/>
    <w:rsid w:val="00D8556C"/>
    <w:rsid w:val="00D85AF7"/>
    <w:rsid w:val="00D862C2"/>
    <w:rsid w:val="00D8643F"/>
    <w:rsid w:val="00D86E48"/>
    <w:rsid w:val="00D8739C"/>
    <w:rsid w:val="00D87F5B"/>
    <w:rsid w:val="00D9043D"/>
    <w:rsid w:val="00D90547"/>
    <w:rsid w:val="00D90570"/>
    <w:rsid w:val="00D90796"/>
    <w:rsid w:val="00D921D4"/>
    <w:rsid w:val="00D922A3"/>
    <w:rsid w:val="00D92889"/>
    <w:rsid w:val="00D930F3"/>
    <w:rsid w:val="00D9312D"/>
    <w:rsid w:val="00D955C4"/>
    <w:rsid w:val="00D95EBD"/>
    <w:rsid w:val="00D96987"/>
    <w:rsid w:val="00D96E16"/>
    <w:rsid w:val="00D97631"/>
    <w:rsid w:val="00D97699"/>
    <w:rsid w:val="00D978D9"/>
    <w:rsid w:val="00DA00F3"/>
    <w:rsid w:val="00DA0973"/>
    <w:rsid w:val="00DA09CC"/>
    <w:rsid w:val="00DA1C4C"/>
    <w:rsid w:val="00DA1FB4"/>
    <w:rsid w:val="00DA229A"/>
    <w:rsid w:val="00DA28BE"/>
    <w:rsid w:val="00DA438B"/>
    <w:rsid w:val="00DA53BB"/>
    <w:rsid w:val="00DA5A0F"/>
    <w:rsid w:val="00DA70D5"/>
    <w:rsid w:val="00DA76D2"/>
    <w:rsid w:val="00DB03FF"/>
    <w:rsid w:val="00DB074E"/>
    <w:rsid w:val="00DB0F86"/>
    <w:rsid w:val="00DB1749"/>
    <w:rsid w:val="00DB2438"/>
    <w:rsid w:val="00DB2D1D"/>
    <w:rsid w:val="00DB3FE1"/>
    <w:rsid w:val="00DB4096"/>
    <w:rsid w:val="00DB66A4"/>
    <w:rsid w:val="00DB6B3F"/>
    <w:rsid w:val="00DB6E8E"/>
    <w:rsid w:val="00DB79B8"/>
    <w:rsid w:val="00DB7D71"/>
    <w:rsid w:val="00DB7E4C"/>
    <w:rsid w:val="00DC00F4"/>
    <w:rsid w:val="00DC0A30"/>
    <w:rsid w:val="00DC165C"/>
    <w:rsid w:val="00DC2CC2"/>
    <w:rsid w:val="00DC41B0"/>
    <w:rsid w:val="00DC5168"/>
    <w:rsid w:val="00DC5837"/>
    <w:rsid w:val="00DC5982"/>
    <w:rsid w:val="00DC609F"/>
    <w:rsid w:val="00DC69B9"/>
    <w:rsid w:val="00DD0CF5"/>
    <w:rsid w:val="00DD11DE"/>
    <w:rsid w:val="00DD299C"/>
    <w:rsid w:val="00DD2B1C"/>
    <w:rsid w:val="00DD33B6"/>
    <w:rsid w:val="00DD3B52"/>
    <w:rsid w:val="00DD5339"/>
    <w:rsid w:val="00DD536C"/>
    <w:rsid w:val="00DD57E6"/>
    <w:rsid w:val="00DD6C5E"/>
    <w:rsid w:val="00DD6FCC"/>
    <w:rsid w:val="00DD7DFA"/>
    <w:rsid w:val="00DE308F"/>
    <w:rsid w:val="00DE3371"/>
    <w:rsid w:val="00DE33E1"/>
    <w:rsid w:val="00DE3B82"/>
    <w:rsid w:val="00DE4FDE"/>
    <w:rsid w:val="00DE60CD"/>
    <w:rsid w:val="00DE7047"/>
    <w:rsid w:val="00DE73BB"/>
    <w:rsid w:val="00DF0CA5"/>
    <w:rsid w:val="00DF16DF"/>
    <w:rsid w:val="00DF554C"/>
    <w:rsid w:val="00DF6365"/>
    <w:rsid w:val="00E0032D"/>
    <w:rsid w:val="00E0082D"/>
    <w:rsid w:val="00E01D77"/>
    <w:rsid w:val="00E0246A"/>
    <w:rsid w:val="00E037CA"/>
    <w:rsid w:val="00E04DF2"/>
    <w:rsid w:val="00E06E04"/>
    <w:rsid w:val="00E07153"/>
    <w:rsid w:val="00E077B5"/>
    <w:rsid w:val="00E10B98"/>
    <w:rsid w:val="00E10CC3"/>
    <w:rsid w:val="00E116DB"/>
    <w:rsid w:val="00E117DD"/>
    <w:rsid w:val="00E11CAE"/>
    <w:rsid w:val="00E123BA"/>
    <w:rsid w:val="00E126FD"/>
    <w:rsid w:val="00E13469"/>
    <w:rsid w:val="00E135FD"/>
    <w:rsid w:val="00E13804"/>
    <w:rsid w:val="00E13C90"/>
    <w:rsid w:val="00E1447F"/>
    <w:rsid w:val="00E149A6"/>
    <w:rsid w:val="00E150CE"/>
    <w:rsid w:val="00E15C5E"/>
    <w:rsid w:val="00E168B1"/>
    <w:rsid w:val="00E16B7D"/>
    <w:rsid w:val="00E16C5E"/>
    <w:rsid w:val="00E17AB9"/>
    <w:rsid w:val="00E22309"/>
    <w:rsid w:val="00E22899"/>
    <w:rsid w:val="00E23003"/>
    <w:rsid w:val="00E23A78"/>
    <w:rsid w:val="00E2403F"/>
    <w:rsid w:val="00E241B8"/>
    <w:rsid w:val="00E245A6"/>
    <w:rsid w:val="00E24E2F"/>
    <w:rsid w:val="00E24E72"/>
    <w:rsid w:val="00E26425"/>
    <w:rsid w:val="00E2662E"/>
    <w:rsid w:val="00E301B8"/>
    <w:rsid w:val="00E30EE0"/>
    <w:rsid w:val="00E31258"/>
    <w:rsid w:val="00E320CF"/>
    <w:rsid w:val="00E32298"/>
    <w:rsid w:val="00E32496"/>
    <w:rsid w:val="00E324A5"/>
    <w:rsid w:val="00E3280E"/>
    <w:rsid w:val="00E33C4E"/>
    <w:rsid w:val="00E348CB"/>
    <w:rsid w:val="00E35A3A"/>
    <w:rsid w:val="00E36835"/>
    <w:rsid w:val="00E36CFD"/>
    <w:rsid w:val="00E40696"/>
    <w:rsid w:val="00E409C8"/>
    <w:rsid w:val="00E40C6F"/>
    <w:rsid w:val="00E413DB"/>
    <w:rsid w:val="00E41531"/>
    <w:rsid w:val="00E41BE7"/>
    <w:rsid w:val="00E4262F"/>
    <w:rsid w:val="00E43520"/>
    <w:rsid w:val="00E4587B"/>
    <w:rsid w:val="00E46B88"/>
    <w:rsid w:val="00E50DEA"/>
    <w:rsid w:val="00E53B2F"/>
    <w:rsid w:val="00E54C8B"/>
    <w:rsid w:val="00E55252"/>
    <w:rsid w:val="00E5525B"/>
    <w:rsid w:val="00E55F31"/>
    <w:rsid w:val="00E61237"/>
    <w:rsid w:val="00E6205F"/>
    <w:rsid w:val="00E63DF8"/>
    <w:rsid w:val="00E661CA"/>
    <w:rsid w:val="00E66655"/>
    <w:rsid w:val="00E6738F"/>
    <w:rsid w:val="00E67D67"/>
    <w:rsid w:val="00E70228"/>
    <w:rsid w:val="00E706F3"/>
    <w:rsid w:val="00E70E06"/>
    <w:rsid w:val="00E7112C"/>
    <w:rsid w:val="00E73008"/>
    <w:rsid w:val="00E74342"/>
    <w:rsid w:val="00E7448E"/>
    <w:rsid w:val="00E7451F"/>
    <w:rsid w:val="00E74AA5"/>
    <w:rsid w:val="00E74F31"/>
    <w:rsid w:val="00E751A3"/>
    <w:rsid w:val="00E754DC"/>
    <w:rsid w:val="00E75612"/>
    <w:rsid w:val="00E7608A"/>
    <w:rsid w:val="00E76671"/>
    <w:rsid w:val="00E76E88"/>
    <w:rsid w:val="00E823D1"/>
    <w:rsid w:val="00E8259A"/>
    <w:rsid w:val="00E836A2"/>
    <w:rsid w:val="00E838FA"/>
    <w:rsid w:val="00E83C9E"/>
    <w:rsid w:val="00E8431E"/>
    <w:rsid w:val="00E85187"/>
    <w:rsid w:val="00E853FD"/>
    <w:rsid w:val="00E8585A"/>
    <w:rsid w:val="00E85924"/>
    <w:rsid w:val="00E859A5"/>
    <w:rsid w:val="00E86C41"/>
    <w:rsid w:val="00E87094"/>
    <w:rsid w:val="00E87256"/>
    <w:rsid w:val="00E879BD"/>
    <w:rsid w:val="00E9013D"/>
    <w:rsid w:val="00E92CB5"/>
    <w:rsid w:val="00E93A77"/>
    <w:rsid w:val="00E94259"/>
    <w:rsid w:val="00E94EB4"/>
    <w:rsid w:val="00E96131"/>
    <w:rsid w:val="00E97333"/>
    <w:rsid w:val="00E97871"/>
    <w:rsid w:val="00E97988"/>
    <w:rsid w:val="00EA1C40"/>
    <w:rsid w:val="00EA2206"/>
    <w:rsid w:val="00EA2A20"/>
    <w:rsid w:val="00EA358A"/>
    <w:rsid w:val="00EA45E5"/>
    <w:rsid w:val="00EA4AE1"/>
    <w:rsid w:val="00EA550E"/>
    <w:rsid w:val="00EA5BFC"/>
    <w:rsid w:val="00EA6306"/>
    <w:rsid w:val="00EA6462"/>
    <w:rsid w:val="00EA7378"/>
    <w:rsid w:val="00EB080E"/>
    <w:rsid w:val="00EB174B"/>
    <w:rsid w:val="00EB191C"/>
    <w:rsid w:val="00EB1A78"/>
    <w:rsid w:val="00EB2937"/>
    <w:rsid w:val="00EB31BE"/>
    <w:rsid w:val="00EB38DA"/>
    <w:rsid w:val="00EB3D8A"/>
    <w:rsid w:val="00EB3F99"/>
    <w:rsid w:val="00EB4E2D"/>
    <w:rsid w:val="00EB5E0D"/>
    <w:rsid w:val="00EB6573"/>
    <w:rsid w:val="00EB6C12"/>
    <w:rsid w:val="00EC104A"/>
    <w:rsid w:val="00EC109C"/>
    <w:rsid w:val="00EC12FA"/>
    <w:rsid w:val="00EC3062"/>
    <w:rsid w:val="00EC38FA"/>
    <w:rsid w:val="00EC43E6"/>
    <w:rsid w:val="00EC4B55"/>
    <w:rsid w:val="00EC5DE6"/>
    <w:rsid w:val="00EC6486"/>
    <w:rsid w:val="00EC6CD4"/>
    <w:rsid w:val="00EC6E0A"/>
    <w:rsid w:val="00EC6E70"/>
    <w:rsid w:val="00EC73D6"/>
    <w:rsid w:val="00EC7545"/>
    <w:rsid w:val="00EC7873"/>
    <w:rsid w:val="00EC798F"/>
    <w:rsid w:val="00ED0256"/>
    <w:rsid w:val="00ED150F"/>
    <w:rsid w:val="00ED18D4"/>
    <w:rsid w:val="00ED2D22"/>
    <w:rsid w:val="00ED2F54"/>
    <w:rsid w:val="00ED47AB"/>
    <w:rsid w:val="00ED58FB"/>
    <w:rsid w:val="00ED5C08"/>
    <w:rsid w:val="00ED6098"/>
    <w:rsid w:val="00ED61A2"/>
    <w:rsid w:val="00ED67B2"/>
    <w:rsid w:val="00ED6DD2"/>
    <w:rsid w:val="00ED7403"/>
    <w:rsid w:val="00ED7E99"/>
    <w:rsid w:val="00EE056F"/>
    <w:rsid w:val="00EE1873"/>
    <w:rsid w:val="00EE2534"/>
    <w:rsid w:val="00EE2A3E"/>
    <w:rsid w:val="00EE4AB5"/>
    <w:rsid w:val="00EE5FD6"/>
    <w:rsid w:val="00EE661F"/>
    <w:rsid w:val="00EE7358"/>
    <w:rsid w:val="00EE79A8"/>
    <w:rsid w:val="00EE7B41"/>
    <w:rsid w:val="00EF0A8B"/>
    <w:rsid w:val="00EF21B2"/>
    <w:rsid w:val="00EF2867"/>
    <w:rsid w:val="00EF2F93"/>
    <w:rsid w:val="00EF75A1"/>
    <w:rsid w:val="00EF7C97"/>
    <w:rsid w:val="00F0293E"/>
    <w:rsid w:val="00F02B9B"/>
    <w:rsid w:val="00F03BAA"/>
    <w:rsid w:val="00F04922"/>
    <w:rsid w:val="00F049BD"/>
    <w:rsid w:val="00F04D94"/>
    <w:rsid w:val="00F04DD9"/>
    <w:rsid w:val="00F0533B"/>
    <w:rsid w:val="00F05513"/>
    <w:rsid w:val="00F05929"/>
    <w:rsid w:val="00F061C8"/>
    <w:rsid w:val="00F0646A"/>
    <w:rsid w:val="00F10495"/>
    <w:rsid w:val="00F10EDC"/>
    <w:rsid w:val="00F11429"/>
    <w:rsid w:val="00F122F8"/>
    <w:rsid w:val="00F12BD8"/>
    <w:rsid w:val="00F1362C"/>
    <w:rsid w:val="00F14124"/>
    <w:rsid w:val="00F147F0"/>
    <w:rsid w:val="00F14847"/>
    <w:rsid w:val="00F15E06"/>
    <w:rsid w:val="00F16514"/>
    <w:rsid w:val="00F1751C"/>
    <w:rsid w:val="00F1755C"/>
    <w:rsid w:val="00F17680"/>
    <w:rsid w:val="00F200AA"/>
    <w:rsid w:val="00F20A60"/>
    <w:rsid w:val="00F2165B"/>
    <w:rsid w:val="00F223DA"/>
    <w:rsid w:val="00F2267C"/>
    <w:rsid w:val="00F22D78"/>
    <w:rsid w:val="00F22FE6"/>
    <w:rsid w:val="00F24767"/>
    <w:rsid w:val="00F252E7"/>
    <w:rsid w:val="00F27002"/>
    <w:rsid w:val="00F27B2A"/>
    <w:rsid w:val="00F30234"/>
    <w:rsid w:val="00F30727"/>
    <w:rsid w:val="00F308BC"/>
    <w:rsid w:val="00F30DEA"/>
    <w:rsid w:val="00F30EFD"/>
    <w:rsid w:val="00F314F4"/>
    <w:rsid w:val="00F33540"/>
    <w:rsid w:val="00F33762"/>
    <w:rsid w:val="00F338BD"/>
    <w:rsid w:val="00F34F90"/>
    <w:rsid w:val="00F350F5"/>
    <w:rsid w:val="00F36222"/>
    <w:rsid w:val="00F36F43"/>
    <w:rsid w:val="00F37846"/>
    <w:rsid w:val="00F3784A"/>
    <w:rsid w:val="00F4073F"/>
    <w:rsid w:val="00F40A82"/>
    <w:rsid w:val="00F40F9F"/>
    <w:rsid w:val="00F410B9"/>
    <w:rsid w:val="00F415CE"/>
    <w:rsid w:val="00F42853"/>
    <w:rsid w:val="00F44580"/>
    <w:rsid w:val="00F44AD5"/>
    <w:rsid w:val="00F45BD1"/>
    <w:rsid w:val="00F470F6"/>
    <w:rsid w:val="00F4791A"/>
    <w:rsid w:val="00F4797C"/>
    <w:rsid w:val="00F47A1D"/>
    <w:rsid w:val="00F515BE"/>
    <w:rsid w:val="00F51661"/>
    <w:rsid w:val="00F51891"/>
    <w:rsid w:val="00F5216B"/>
    <w:rsid w:val="00F5349B"/>
    <w:rsid w:val="00F5392B"/>
    <w:rsid w:val="00F539E6"/>
    <w:rsid w:val="00F53B50"/>
    <w:rsid w:val="00F54F40"/>
    <w:rsid w:val="00F5596E"/>
    <w:rsid w:val="00F55ECF"/>
    <w:rsid w:val="00F5621E"/>
    <w:rsid w:val="00F57A5B"/>
    <w:rsid w:val="00F60002"/>
    <w:rsid w:val="00F61D15"/>
    <w:rsid w:val="00F62DF6"/>
    <w:rsid w:val="00F62F63"/>
    <w:rsid w:val="00F65592"/>
    <w:rsid w:val="00F66276"/>
    <w:rsid w:val="00F66502"/>
    <w:rsid w:val="00F679EA"/>
    <w:rsid w:val="00F70BA4"/>
    <w:rsid w:val="00F70C00"/>
    <w:rsid w:val="00F71538"/>
    <w:rsid w:val="00F71C0E"/>
    <w:rsid w:val="00F71CBC"/>
    <w:rsid w:val="00F72715"/>
    <w:rsid w:val="00F7495A"/>
    <w:rsid w:val="00F74BEF"/>
    <w:rsid w:val="00F74C44"/>
    <w:rsid w:val="00F752F8"/>
    <w:rsid w:val="00F759CF"/>
    <w:rsid w:val="00F759E1"/>
    <w:rsid w:val="00F75E1D"/>
    <w:rsid w:val="00F762E4"/>
    <w:rsid w:val="00F7780B"/>
    <w:rsid w:val="00F80203"/>
    <w:rsid w:val="00F81165"/>
    <w:rsid w:val="00F81B75"/>
    <w:rsid w:val="00F824E5"/>
    <w:rsid w:val="00F826AC"/>
    <w:rsid w:val="00F82A7E"/>
    <w:rsid w:val="00F8413C"/>
    <w:rsid w:val="00F849BC"/>
    <w:rsid w:val="00F853C9"/>
    <w:rsid w:val="00F8635A"/>
    <w:rsid w:val="00F864E5"/>
    <w:rsid w:val="00F87386"/>
    <w:rsid w:val="00F87BBD"/>
    <w:rsid w:val="00F90ECF"/>
    <w:rsid w:val="00F91283"/>
    <w:rsid w:val="00F913CC"/>
    <w:rsid w:val="00F91B02"/>
    <w:rsid w:val="00F91C7A"/>
    <w:rsid w:val="00F9280A"/>
    <w:rsid w:val="00F92B92"/>
    <w:rsid w:val="00F92D56"/>
    <w:rsid w:val="00F94DCC"/>
    <w:rsid w:val="00F95836"/>
    <w:rsid w:val="00F95861"/>
    <w:rsid w:val="00F96B01"/>
    <w:rsid w:val="00FA02F5"/>
    <w:rsid w:val="00FA0C9F"/>
    <w:rsid w:val="00FA1137"/>
    <w:rsid w:val="00FA1AAA"/>
    <w:rsid w:val="00FA3715"/>
    <w:rsid w:val="00FA4C65"/>
    <w:rsid w:val="00FA5C1F"/>
    <w:rsid w:val="00FA6572"/>
    <w:rsid w:val="00FA6760"/>
    <w:rsid w:val="00FA7859"/>
    <w:rsid w:val="00FA7A35"/>
    <w:rsid w:val="00FB027C"/>
    <w:rsid w:val="00FB0DB3"/>
    <w:rsid w:val="00FB0FEA"/>
    <w:rsid w:val="00FB49E1"/>
    <w:rsid w:val="00FB6390"/>
    <w:rsid w:val="00FB63FE"/>
    <w:rsid w:val="00FC0497"/>
    <w:rsid w:val="00FC05E1"/>
    <w:rsid w:val="00FC0CD4"/>
    <w:rsid w:val="00FC119A"/>
    <w:rsid w:val="00FC1615"/>
    <w:rsid w:val="00FC3008"/>
    <w:rsid w:val="00FC3513"/>
    <w:rsid w:val="00FC4518"/>
    <w:rsid w:val="00FC4636"/>
    <w:rsid w:val="00FC47F7"/>
    <w:rsid w:val="00FC4E0E"/>
    <w:rsid w:val="00FC50DF"/>
    <w:rsid w:val="00FC5572"/>
    <w:rsid w:val="00FC64C9"/>
    <w:rsid w:val="00FC6515"/>
    <w:rsid w:val="00FC784A"/>
    <w:rsid w:val="00FD00CD"/>
    <w:rsid w:val="00FD1072"/>
    <w:rsid w:val="00FD1B9A"/>
    <w:rsid w:val="00FD3710"/>
    <w:rsid w:val="00FD5138"/>
    <w:rsid w:val="00FD5724"/>
    <w:rsid w:val="00FD58C5"/>
    <w:rsid w:val="00FD61D1"/>
    <w:rsid w:val="00FD68CE"/>
    <w:rsid w:val="00FD7C56"/>
    <w:rsid w:val="00FD7D07"/>
    <w:rsid w:val="00FE0290"/>
    <w:rsid w:val="00FE1F8B"/>
    <w:rsid w:val="00FE2181"/>
    <w:rsid w:val="00FE2FB9"/>
    <w:rsid w:val="00FE34D4"/>
    <w:rsid w:val="00FE34FF"/>
    <w:rsid w:val="00FE51C9"/>
    <w:rsid w:val="00FE52E3"/>
    <w:rsid w:val="00FE5790"/>
    <w:rsid w:val="00FE6A1E"/>
    <w:rsid w:val="00FE6B3A"/>
    <w:rsid w:val="00FE6EC1"/>
    <w:rsid w:val="00FE7830"/>
    <w:rsid w:val="00FE79A5"/>
    <w:rsid w:val="00FF0B50"/>
    <w:rsid w:val="00FF13D0"/>
    <w:rsid w:val="00FF1B90"/>
    <w:rsid w:val="00FF1C0A"/>
    <w:rsid w:val="00FF1EA8"/>
    <w:rsid w:val="00FF379C"/>
    <w:rsid w:val="00FF4040"/>
    <w:rsid w:val="00FF442C"/>
    <w:rsid w:val="00FF4788"/>
    <w:rsid w:val="00FF4A5D"/>
    <w:rsid w:val="00FF4AD4"/>
    <w:rsid w:val="00FF6C69"/>
    <w:rsid w:val="00FF71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c30,#930"/>
    </o:shapedefaults>
    <o:shapelayout v:ext="edit">
      <o:idmap v:ext="edit" data="1"/>
      <o:rules v:ext="edit">
        <o:r id="V:Rule1" type="connector" idref="#_x0000_s1030"/>
        <o:r id="V:Rule2" type="connector" idref="#_x0000_s1031"/>
      </o:rules>
    </o:shapelayout>
  </w:shapeDefaults>
  <w:decimalSymbol w:val=","/>
  <w:listSeparator w:val=";"/>
  <w14:docId w14:val="5D3F7098"/>
  <w15:docId w15:val="{C5BE02EA-07C3-469B-BBC6-049EF00ACC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Arial Unicode MS" w:hAnsi="Times New Roman" w:cs="Times New Roman"/>
        <w:lang w:val="fr-FR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95861"/>
    <w:rPr>
      <w:color w:val="3A2EB5"/>
    </w:rPr>
  </w:style>
  <w:style w:type="paragraph" w:styleId="Titre1">
    <w:name w:val="heading 1"/>
    <w:aliases w:val="Stan 1"/>
    <w:basedOn w:val="Normal"/>
    <w:next w:val="Normal"/>
    <w:link w:val="Titre1Car"/>
    <w:qFormat/>
    <w:rsid w:val="003D3268"/>
    <w:pPr>
      <w:keepNext/>
      <w:numPr>
        <w:numId w:val="5"/>
      </w:numPr>
      <w:spacing w:before="240" w:after="60"/>
      <w:outlineLvl w:val="0"/>
    </w:pPr>
    <w:rPr>
      <w:rFonts w:ascii="Arial" w:eastAsia="Times New Roman" w:hAnsi="Arial"/>
      <w:b/>
      <w:color w:val="auto"/>
      <w:kern w:val="28"/>
      <w:sz w:val="32"/>
      <w:szCs w:val="24"/>
      <w:lang w:eastAsia="fr-FR"/>
    </w:rPr>
  </w:style>
  <w:style w:type="paragraph" w:styleId="Titre2">
    <w:name w:val="heading 2"/>
    <w:aliases w:val="Stan Titre 2"/>
    <w:basedOn w:val="Normal"/>
    <w:next w:val="Normal"/>
    <w:link w:val="Titre2Car"/>
    <w:autoRedefine/>
    <w:qFormat/>
    <w:rsid w:val="003D3268"/>
    <w:pPr>
      <w:keepNext/>
      <w:tabs>
        <w:tab w:val="left" w:pos="426"/>
        <w:tab w:val="left" w:pos="1276"/>
      </w:tabs>
      <w:spacing w:before="240" w:after="60"/>
      <w:ind w:left="426"/>
      <w:jc w:val="both"/>
      <w:outlineLvl w:val="1"/>
    </w:pPr>
    <w:rPr>
      <w:rFonts w:ascii="Arial" w:eastAsia="Times New Roman" w:hAnsi="Arial"/>
      <w:b/>
      <w:color w:val="auto"/>
      <w:sz w:val="28"/>
      <w:szCs w:val="24"/>
      <w:lang w:eastAsia="fr-FR"/>
    </w:rPr>
  </w:style>
  <w:style w:type="paragraph" w:styleId="Titre3">
    <w:name w:val="heading 3"/>
    <w:aliases w:val="Satn Titre 3"/>
    <w:basedOn w:val="Normal"/>
    <w:next w:val="Normal"/>
    <w:link w:val="Titre3Car"/>
    <w:qFormat/>
    <w:rsid w:val="003D3268"/>
    <w:pPr>
      <w:keepNext/>
      <w:numPr>
        <w:ilvl w:val="2"/>
        <w:numId w:val="5"/>
      </w:numPr>
      <w:tabs>
        <w:tab w:val="left" w:pos="1418"/>
        <w:tab w:val="left" w:pos="1560"/>
      </w:tabs>
      <w:spacing w:before="240" w:after="60"/>
      <w:jc w:val="both"/>
      <w:outlineLvl w:val="2"/>
    </w:pPr>
    <w:rPr>
      <w:rFonts w:ascii="Arial" w:eastAsia="Times New Roman" w:hAnsi="Arial"/>
      <w:i/>
      <w:color w:val="auto"/>
      <w:sz w:val="24"/>
      <w:u w:val="single"/>
      <w:lang w:eastAsia="fr-FR"/>
    </w:rPr>
  </w:style>
  <w:style w:type="paragraph" w:styleId="Titre4">
    <w:name w:val="heading 4"/>
    <w:basedOn w:val="Normal"/>
    <w:next w:val="Normal"/>
    <w:link w:val="Titre4Car"/>
    <w:qFormat/>
    <w:rsid w:val="003D3268"/>
    <w:pPr>
      <w:keepNext/>
      <w:jc w:val="center"/>
      <w:outlineLvl w:val="3"/>
    </w:pPr>
    <w:rPr>
      <w:rFonts w:ascii="Arial" w:eastAsia="Times New Roman" w:hAnsi="Arial"/>
      <w:color w:val="auto"/>
      <w:sz w:val="24"/>
      <w:lang w:eastAsia="fr-FR"/>
    </w:rPr>
  </w:style>
  <w:style w:type="paragraph" w:styleId="Titre5">
    <w:name w:val="heading 5"/>
    <w:basedOn w:val="Normal"/>
    <w:next w:val="Normal"/>
    <w:link w:val="Titre5Car"/>
    <w:qFormat/>
    <w:rsid w:val="003D3268"/>
    <w:pPr>
      <w:keepNext/>
      <w:keepLines/>
      <w:spacing w:before="40"/>
      <w:jc w:val="both"/>
      <w:outlineLvl w:val="4"/>
    </w:pPr>
    <w:rPr>
      <w:rFonts w:ascii="Arial" w:eastAsia="PMingLiU" w:hAnsi="Arial" w:cs="Arial"/>
      <w:noProof/>
      <w:color w:val="auto"/>
      <w:sz w:val="32"/>
      <w:lang w:eastAsia="fr-FR"/>
    </w:rPr>
  </w:style>
  <w:style w:type="paragraph" w:styleId="Titre6">
    <w:name w:val="heading 6"/>
    <w:basedOn w:val="Normal"/>
    <w:next w:val="Normal"/>
    <w:qFormat/>
    <w:rsid w:val="00F61D15"/>
    <w:pPr>
      <w:spacing w:before="240" w:after="60"/>
      <w:outlineLvl w:val="5"/>
    </w:pPr>
    <w:rPr>
      <w:b/>
      <w:bCs/>
      <w:sz w:val="22"/>
      <w:szCs w:val="22"/>
    </w:rPr>
  </w:style>
  <w:style w:type="paragraph" w:styleId="Titre7">
    <w:name w:val="heading 7"/>
    <w:basedOn w:val="Titre6"/>
    <w:link w:val="Titre7Car"/>
    <w:qFormat/>
    <w:rsid w:val="008B3735"/>
    <w:pPr>
      <w:spacing w:before="0" w:after="0"/>
      <w:ind w:left="4956" w:hanging="708"/>
      <w:outlineLvl w:val="6"/>
    </w:pPr>
    <w:rPr>
      <w:rFonts w:eastAsia="Times New Roman"/>
      <w:bCs w:val="0"/>
      <w:smallCaps/>
      <w:color w:val="800080"/>
      <w:sz w:val="24"/>
      <w:szCs w:val="20"/>
      <w:lang w:eastAsia="fr-FR"/>
    </w:rPr>
  </w:style>
  <w:style w:type="paragraph" w:styleId="Titre8">
    <w:name w:val="heading 8"/>
    <w:basedOn w:val="Normal"/>
    <w:next w:val="Normal"/>
    <w:qFormat/>
    <w:rsid w:val="00020338"/>
    <w:pPr>
      <w:spacing w:before="240" w:after="60"/>
      <w:outlineLvl w:val="7"/>
    </w:pPr>
    <w:rPr>
      <w:i/>
      <w:iCs/>
      <w:sz w:val="24"/>
      <w:szCs w:val="24"/>
    </w:rPr>
  </w:style>
  <w:style w:type="paragraph" w:styleId="Titre9">
    <w:name w:val="heading 9"/>
    <w:basedOn w:val="Normal"/>
    <w:next w:val="Retraitnormal"/>
    <w:link w:val="Titre9Car"/>
    <w:qFormat/>
    <w:rsid w:val="008B3735"/>
    <w:pPr>
      <w:ind w:left="6372" w:hanging="708"/>
      <w:outlineLvl w:val="8"/>
    </w:pPr>
    <w:rPr>
      <w:rFonts w:eastAsia="Times New Roman"/>
      <w:i/>
      <w:color w:val="auto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aliases w:val="Stan 1 Car"/>
    <w:basedOn w:val="Policepardfaut"/>
    <w:link w:val="Titre1"/>
    <w:locked/>
    <w:rsid w:val="003D3268"/>
    <w:rPr>
      <w:rFonts w:ascii="Arial" w:hAnsi="Arial"/>
      <w:b/>
      <w:kern w:val="28"/>
      <w:sz w:val="32"/>
      <w:szCs w:val="24"/>
      <w:lang w:val="fr-FR" w:eastAsia="fr-FR" w:bidi="ar-SA"/>
    </w:rPr>
  </w:style>
  <w:style w:type="character" w:customStyle="1" w:styleId="Titre2Car">
    <w:name w:val="Titre 2 Car"/>
    <w:aliases w:val="Stan Titre 2 Car"/>
    <w:basedOn w:val="Policepardfaut"/>
    <w:link w:val="Titre2"/>
    <w:locked/>
    <w:rsid w:val="003D3268"/>
    <w:rPr>
      <w:rFonts w:ascii="Arial" w:hAnsi="Arial"/>
      <w:b/>
      <w:sz w:val="28"/>
      <w:szCs w:val="24"/>
      <w:lang w:val="fr-FR" w:eastAsia="fr-FR" w:bidi="ar-SA"/>
    </w:rPr>
  </w:style>
  <w:style w:type="character" w:customStyle="1" w:styleId="Titre3Car">
    <w:name w:val="Titre 3 Car"/>
    <w:aliases w:val="Satn Titre 3 Car"/>
    <w:basedOn w:val="Policepardfaut"/>
    <w:link w:val="Titre3"/>
    <w:locked/>
    <w:rsid w:val="003D3268"/>
    <w:rPr>
      <w:rFonts w:ascii="Arial" w:hAnsi="Arial"/>
      <w:i/>
      <w:sz w:val="24"/>
      <w:u w:val="single"/>
      <w:lang w:val="fr-FR" w:eastAsia="fr-FR" w:bidi="ar-SA"/>
    </w:rPr>
  </w:style>
  <w:style w:type="character" w:customStyle="1" w:styleId="Titre4Car">
    <w:name w:val="Titre 4 Car"/>
    <w:basedOn w:val="Policepardfaut"/>
    <w:link w:val="Titre4"/>
    <w:locked/>
    <w:rsid w:val="003D3268"/>
    <w:rPr>
      <w:rFonts w:ascii="Arial" w:hAnsi="Arial"/>
      <w:sz w:val="24"/>
      <w:lang w:val="fr-FR" w:eastAsia="fr-FR" w:bidi="ar-SA"/>
    </w:rPr>
  </w:style>
  <w:style w:type="character" w:customStyle="1" w:styleId="Titre5Car">
    <w:name w:val="Titre 5 Car"/>
    <w:basedOn w:val="Policepardfaut"/>
    <w:link w:val="Titre5"/>
    <w:locked/>
    <w:rsid w:val="003D3268"/>
    <w:rPr>
      <w:rFonts w:ascii="Arial" w:eastAsia="PMingLiU" w:hAnsi="Arial" w:cs="Arial"/>
      <w:noProof/>
      <w:sz w:val="32"/>
      <w:lang w:val="fr-FR" w:eastAsia="fr-FR" w:bidi="ar-SA"/>
    </w:rPr>
  </w:style>
  <w:style w:type="table" w:styleId="Grilledutableau">
    <w:name w:val="Table Grid"/>
    <w:basedOn w:val="TableauNormal"/>
    <w:rsid w:val="00C038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En-tte">
    <w:name w:val="header"/>
    <w:basedOn w:val="Normal"/>
    <w:link w:val="En-tteCar"/>
    <w:rsid w:val="00650BFB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locked/>
    <w:rsid w:val="003D3268"/>
    <w:rPr>
      <w:rFonts w:eastAsia="Arial Unicode MS"/>
      <w:color w:val="3A2EB5"/>
      <w:lang w:val="fr-FR" w:eastAsia="zh-TW" w:bidi="ar-SA"/>
    </w:rPr>
  </w:style>
  <w:style w:type="paragraph" w:styleId="Pieddepage">
    <w:name w:val="footer"/>
    <w:basedOn w:val="Normal"/>
    <w:link w:val="PieddepageCar"/>
    <w:uiPriority w:val="99"/>
    <w:rsid w:val="00650BFB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locked/>
    <w:rsid w:val="003D3268"/>
    <w:rPr>
      <w:rFonts w:eastAsia="Arial Unicode MS"/>
      <w:color w:val="3A2EB5"/>
      <w:lang w:val="fr-FR" w:eastAsia="zh-TW" w:bidi="ar-SA"/>
    </w:rPr>
  </w:style>
  <w:style w:type="character" w:styleId="Numrodepage">
    <w:name w:val="page number"/>
    <w:basedOn w:val="Policepardfaut"/>
    <w:rsid w:val="00650BFB"/>
  </w:style>
  <w:style w:type="paragraph" w:customStyle="1" w:styleId="Paragraphedeliste1">
    <w:name w:val="Paragraphe de liste1"/>
    <w:basedOn w:val="Normal"/>
    <w:rsid w:val="001B42FE"/>
    <w:pPr>
      <w:spacing w:before="120"/>
      <w:ind w:left="720"/>
      <w:jc w:val="both"/>
    </w:pPr>
    <w:rPr>
      <w:rFonts w:ascii="Calibri" w:eastAsia="Times New Roman" w:hAnsi="Calibri"/>
      <w:color w:val="auto"/>
      <w:sz w:val="22"/>
      <w:szCs w:val="24"/>
      <w:lang w:eastAsia="en-US"/>
    </w:rPr>
  </w:style>
  <w:style w:type="paragraph" w:customStyle="1" w:styleId="Sansinterligne1">
    <w:name w:val="Sans interligne1"/>
    <w:rsid w:val="001B42FE"/>
    <w:pPr>
      <w:jc w:val="both"/>
    </w:pPr>
    <w:rPr>
      <w:rFonts w:eastAsia="Times New Roman"/>
      <w:sz w:val="24"/>
      <w:szCs w:val="24"/>
      <w:lang w:eastAsia="en-US"/>
    </w:rPr>
  </w:style>
  <w:style w:type="paragraph" w:styleId="NormalWeb">
    <w:name w:val="Normal (Web)"/>
    <w:basedOn w:val="Normal"/>
    <w:uiPriority w:val="99"/>
    <w:rsid w:val="009258A7"/>
    <w:pPr>
      <w:spacing w:before="100" w:beforeAutospacing="1" w:after="100" w:afterAutospacing="1"/>
    </w:pPr>
    <w:rPr>
      <w:color w:val="auto"/>
      <w:sz w:val="24"/>
      <w:szCs w:val="24"/>
    </w:rPr>
  </w:style>
  <w:style w:type="character" w:customStyle="1" w:styleId="apple-converted-space">
    <w:name w:val="apple-converted-space"/>
    <w:basedOn w:val="Policepardfaut"/>
    <w:rsid w:val="004B61EB"/>
  </w:style>
  <w:style w:type="paragraph" w:customStyle="1" w:styleId="Gamme">
    <w:name w:val="Gamme"/>
    <w:basedOn w:val="Normal"/>
    <w:autoRedefine/>
    <w:rsid w:val="003D3268"/>
    <w:pPr>
      <w:pBdr>
        <w:left w:val="double" w:sz="4" w:space="4" w:color="auto"/>
      </w:pBdr>
      <w:jc w:val="both"/>
    </w:pPr>
    <w:rPr>
      <w:rFonts w:ascii="Arial" w:eastAsia="Times New Roman" w:hAnsi="Arial"/>
      <w:b/>
      <w:i/>
      <w:color w:val="auto"/>
      <w:sz w:val="22"/>
      <w:lang w:eastAsia="fr-FR"/>
    </w:rPr>
  </w:style>
  <w:style w:type="paragraph" w:customStyle="1" w:styleId="Question">
    <w:name w:val="Question"/>
    <w:basedOn w:val="Normal"/>
    <w:next w:val="Normal"/>
    <w:autoRedefine/>
    <w:rsid w:val="003D3268"/>
    <w:pPr>
      <w:jc w:val="both"/>
    </w:pPr>
    <w:rPr>
      <w:rFonts w:ascii="Arial" w:eastAsia="Times New Roman" w:hAnsi="Arial"/>
      <w:i/>
      <w:color w:val="auto"/>
      <w:sz w:val="24"/>
      <w:lang w:eastAsia="fr-FR"/>
    </w:rPr>
  </w:style>
  <w:style w:type="paragraph" w:customStyle="1" w:styleId="question0">
    <w:name w:val="question"/>
    <w:basedOn w:val="Normal"/>
    <w:rsid w:val="003D3268"/>
    <w:pPr>
      <w:tabs>
        <w:tab w:val="left" w:pos="3969"/>
        <w:tab w:val="left" w:pos="8505"/>
        <w:tab w:val="left" w:pos="13467"/>
      </w:tabs>
      <w:jc w:val="both"/>
    </w:pPr>
    <w:rPr>
      <w:rFonts w:ascii="Arial" w:eastAsia="Times New Roman" w:hAnsi="Arial"/>
      <w:i/>
      <w:iCs/>
      <w:color w:val="auto"/>
      <w:sz w:val="24"/>
      <w:szCs w:val="24"/>
      <w:lang w:eastAsia="fr-FR"/>
    </w:rPr>
  </w:style>
  <w:style w:type="paragraph" w:customStyle="1" w:styleId="QuestionGamme">
    <w:name w:val="Question Gamme"/>
    <w:basedOn w:val="Question"/>
    <w:next w:val="Normal"/>
    <w:autoRedefine/>
    <w:rsid w:val="003D3268"/>
    <w:pPr>
      <w:numPr>
        <w:numId w:val="2"/>
      </w:numPr>
      <w:pBdr>
        <w:left w:val="double" w:sz="4" w:space="4" w:color="auto"/>
      </w:pBdr>
    </w:pPr>
    <w:rPr>
      <w:sz w:val="20"/>
    </w:rPr>
  </w:style>
  <w:style w:type="paragraph" w:customStyle="1" w:styleId="Rponse">
    <w:name w:val="Réponse"/>
    <w:basedOn w:val="Question"/>
    <w:next w:val="Normal"/>
    <w:autoRedefine/>
    <w:rsid w:val="003D3268"/>
    <w:pPr>
      <w:numPr>
        <w:numId w:val="3"/>
      </w:numPr>
    </w:pPr>
    <w:rPr>
      <w:i w:val="0"/>
    </w:rPr>
  </w:style>
  <w:style w:type="paragraph" w:customStyle="1" w:styleId="Stanquestion">
    <w:name w:val="Stan question"/>
    <w:basedOn w:val="Normal"/>
    <w:rsid w:val="003D3268"/>
    <w:pPr>
      <w:numPr>
        <w:numId w:val="4"/>
      </w:numPr>
      <w:tabs>
        <w:tab w:val="left" w:pos="3969"/>
        <w:tab w:val="left" w:pos="13467"/>
      </w:tabs>
      <w:jc w:val="both"/>
    </w:pPr>
    <w:rPr>
      <w:rFonts w:ascii="Arial" w:eastAsia="Times New Roman" w:hAnsi="Arial"/>
      <w:iCs/>
      <w:color w:val="auto"/>
      <w:sz w:val="24"/>
      <w:lang w:eastAsia="fr-FR"/>
    </w:rPr>
  </w:style>
  <w:style w:type="paragraph" w:customStyle="1" w:styleId="StyleStanquestion2">
    <w:name w:val="Style Stan question 2"/>
    <w:basedOn w:val="Stanquestion"/>
    <w:rsid w:val="003D3268"/>
    <w:pPr>
      <w:numPr>
        <w:numId w:val="0"/>
      </w:numPr>
    </w:pPr>
    <w:rPr>
      <w:b/>
      <w:bCs/>
    </w:rPr>
  </w:style>
  <w:style w:type="paragraph" w:customStyle="1" w:styleId="TitredocStan">
    <w:name w:val="Titre doc Stan"/>
    <w:basedOn w:val="Normal"/>
    <w:next w:val="Normal"/>
    <w:autoRedefine/>
    <w:rsid w:val="003D3268"/>
    <w:pPr>
      <w:framePr w:wrap="notBeside" w:vAnchor="page" w:hAnchor="page" w:xAlign="center" w:y="1986"/>
      <w:shd w:val="pct5" w:color="auto" w:fill="auto"/>
      <w:ind w:firstLine="284"/>
      <w:jc w:val="center"/>
    </w:pPr>
    <w:rPr>
      <w:rFonts w:ascii="Arial" w:eastAsia="Times New Roman" w:hAnsi="Arial"/>
      <w:b/>
      <w:caps/>
      <w:color w:val="auto"/>
      <w:sz w:val="32"/>
      <w:lang w:eastAsia="fr-FR"/>
    </w:rPr>
  </w:style>
  <w:style w:type="paragraph" w:styleId="TM1">
    <w:name w:val="toc 1"/>
    <w:basedOn w:val="Normal"/>
    <w:next w:val="Normal"/>
    <w:autoRedefine/>
    <w:semiHidden/>
    <w:rsid w:val="003D3268"/>
    <w:rPr>
      <w:rFonts w:ascii="Arial" w:eastAsia="Times New Roman" w:hAnsi="Arial"/>
      <w:b/>
      <w:bCs/>
      <w:noProof/>
      <w:color w:val="auto"/>
      <w:sz w:val="24"/>
      <w:lang w:eastAsia="fr-FR"/>
    </w:rPr>
  </w:style>
  <w:style w:type="character" w:styleId="lev">
    <w:name w:val="Strong"/>
    <w:basedOn w:val="Policepardfaut"/>
    <w:qFormat/>
    <w:rsid w:val="003D3268"/>
    <w:rPr>
      <w:rFonts w:cs="Times New Roman"/>
      <w:b/>
      <w:bCs/>
    </w:rPr>
  </w:style>
  <w:style w:type="paragraph" w:customStyle="1" w:styleId="artaptitle">
    <w:name w:val="artaptitle"/>
    <w:basedOn w:val="Normal"/>
    <w:rsid w:val="003D3268"/>
    <w:pPr>
      <w:spacing w:before="100" w:beforeAutospacing="1" w:after="100" w:afterAutospacing="1"/>
    </w:pPr>
    <w:rPr>
      <w:rFonts w:eastAsia="Times New Roman"/>
      <w:color w:val="auto"/>
      <w:sz w:val="24"/>
      <w:szCs w:val="24"/>
      <w:lang w:eastAsia="fr-FR"/>
    </w:rPr>
  </w:style>
  <w:style w:type="character" w:styleId="Lienhypertexte">
    <w:name w:val="Hyperlink"/>
    <w:basedOn w:val="Policepardfaut"/>
    <w:semiHidden/>
    <w:rsid w:val="003D3268"/>
    <w:rPr>
      <w:rFonts w:cs="Times New Roman"/>
      <w:color w:val="0000FF"/>
      <w:u w:val="single"/>
    </w:rPr>
  </w:style>
  <w:style w:type="paragraph" w:styleId="Textedebulles">
    <w:name w:val="Balloon Text"/>
    <w:basedOn w:val="Normal"/>
    <w:link w:val="TextedebullesCar"/>
    <w:semiHidden/>
    <w:rsid w:val="003D3268"/>
    <w:pPr>
      <w:jc w:val="both"/>
    </w:pPr>
    <w:rPr>
      <w:rFonts w:ascii="Tahoma" w:eastAsia="Times New Roman" w:hAnsi="Tahoma" w:cs="Tahoma"/>
      <w:color w:val="auto"/>
      <w:sz w:val="16"/>
      <w:szCs w:val="16"/>
      <w:lang w:eastAsia="fr-FR"/>
    </w:rPr>
  </w:style>
  <w:style w:type="character" w:customStyle="1" w:styleId="TextedebullesCar">
    <w:name w:val="Texte de bulles Car"/>
    <w:basedOn w:val="Policepardfaut"/>
    <w:link w:val="Textedebulles"/>
    <w:semiHidden/>
    <w:locked/>
    <w:rsid w:val="003D3268"/>
    <w:rPr>
      <w:rFonts w:ascii="Tahoma" w:hAnsi="Tahoma" w:cs="Tahoma"/>
      <w:sz w:val="16"/>
      <w:szCs w:val="16"/>
      <w:lang w:val="fr-FR" w:eastAsia="fr-FR" w:bidi="ar-SA"/>
    </w:rPr>
  </w:style>
  <w:style w:type="paragraph" w:customStyle="1" w:styleId="spip">
    <w:name w:val="spip"/>
    <w:basedOn w:val="Normal"/>
    <w:rsid w:val="003D3268"/>
    <w:pPr>
      <w:spacing w:before="100" w:beforeAutospacing="1" w:after="100" w:afterAutospacing="1"/>
    </w:pPr>
    <w:rPr>
      <w:rFonts w:eastAsia="Times New Roman"/>
      <w:color w:val="auto"/>
      <w:sz w:val="24"/>
      <w:szCs w:val="24"/>
      <w:lang w:eastAsia="fr-FR"/>
    </w:rPr>
  </w:style>
  <w:style w:type="character" w:customStyle="1" w:styleId="highlight">
    <w:name w:val="highlight"/>
    <w:basedOn w:val="Policepardfaut"/>
    <w:rsid w:val="003D3268"/>
    <w:rPr>
      <w:rFonts w:cs="Times New Roman"/>
    </w:rPr>
  </w:style>
  <w:style w:type="paragraph" w:styleId="Lgende">
    <w:name w:val="caption"/>
    <w:basedOn w:val="Normal"/>
    <w:next w:val="Normal"/>
    <w:qFormat/>
    <w:rsid w:val="003D3268"/>
    <w:pPr>
      <w:jc w:val="center"/>
    </w:pPr>
    <w:rPr>
      <w:rFonts w:ascii="Arial" w:eastAsia="Times New Roman" w:hAnsi="Arial"/>
      <w:b/>
      <w:bCs/>
      <w:color w:val="auto"/>
      <w:szCs w:val="24"/>
      <w:lang w:eastAsia="fr-FR"/>
    </w:rPr>
  </w:style>
  <w:style w:type="paragraph" w:styleId="Corpsdetexte">
    <w:name w:val="Body Text"/>
    <w:basedOn w:val="Normal"/>
    <w:link w:val="CorpsdetexteCar"/>
    <w:rsid w:val="003D3268"/>
    <w:pPr>
      <w:jc w:val="both"/>
    </w:pPr>
    <w:rPr>
      <w:rFonts w:eastAsia="Times New Roman"/>
      <w:color w:val="auto"/>
      <w:sz w:val="18"/>
      <w:szCs w:val="24"/>
      <w:lang w:eastAsia="ja-JP"/>
    </w:rPr>
  </w:style>
  <w:style w:type="character" w:customStyle="1" w:styleId="CorpsdetexteCar">
    <w:name w:val="Corps de texte Car"/>
    <w:basedOn w:val="Policepardfaut"/>
    <w:link w:val="Corpsdetexte"/>
    <w:locked/>
    <w:rsid w:val="003D3268"/>
    <w:rPr>
      <w:sz w:val="18"/>
      <w:szCs w:val="24"/>
      <w:lang w:val="fr-FR" w:eastAsia="ja-JP" w:bidi="ar-SA"/>
    </w:rPr>
  </w:style>
  <w:style w:type="paragraph" w:styleId="Commentaire">
    <w:name w:val="annotation text"/>
    <w:basedOn w:val="Normal"/>
    <w:link w:val="CommentaireCar"/>
    <w:semiHidden/>
    <w:rsid w:val="003D3268"/>
    <w:pPr>
      <w:jc w:val="both"/>
    </w:pPr>
    <w:rPr>
      <w:rFonts w:ascii="Arial" w:eastAsia="Times New Roman" w:hAnsi="Arial"/>
      <w:color w:val="auto"/>
      <w:lang w:eastAsia="fr-FR"/>
    </w:rPr>
  </w:style>
  <w:style w:type="character" w:customStyle="1" w:styleId="CommentaireCar">
    <w:name w:val="Commentaire Car"/>
    <w:basedOn w:val="Policepardfaut"/>
    <w:link w:val="Commentaire"/>
    <w:semiHidden/>
    <w:locked/>
    <w:rsid w:val="003D3268"/>
    <w:rPr>
      <w:rFonts w:ascii="Arial" w:hAnsi="Arial"/>
      <w:lang w:val="fr-FR" w:eastAsia="fr-FR" w:bidi="ar-SA"/>
    </w:rPr>
  </w:style>
  <w:style w:type="paragraph" w:styleId="Titre">
    <w:name w:val="Title"/>
    <w:basedOn w:val="Normal"/>
    <w:next w:val="Normal"/>
    <w:link w:val="TitreCar"/>
    <w:qFormat/>
    <w:rsid w:val="003D3268"/>
    <w:pPr>
      <w:contextualSpacing/>
      <w:jc w:val="both"/>
    </w:pPr>
    <w:rPr>
      <w:rFonts w:ascii="Cambria" w:eastAsia="PMingLiU" w:hAnsi="Cambria"/>
      <w:color w:val="auto"/>
      <w:spacing w:val="-10"/>
      <w:kern w:val="28"/>
      <w:sz w:val="56"/>
      <w:szCs w:val="56"/>
      <w:lang w:eastAsia="fr-FR"/>
    </w:rPr>
  </w:style>
  <w:style w:type="character" w:customStyle="1" w:styleId="TitreCar">
    <w:name w:val="Titre Car"/>
    <w:basedOn w:val="Policepardfaut"/>
    <w:link w:val="Titre"/>
    <w:locked/>
    <w:rsid w:val="003D3268"/>
    <w:rPr>
      <w:rFonts w:ascii="Cambria" w:eastAsia="PMingLiU" w:hAnsi="Cambria"/>
      <w:spacing w:val="-10"/>
      <w:kern w:val="28"/>
      <w:sz w:val="56"/>
      <w:szCs w:val="56"/>
      <w:lang w:val="fr-FR" w:eastAsia="fr-FR" w:bidi="ar-SA"/>
    </w:rPr>
  </w:style>
  <w:style w:type="character" w:customStyle="1" w:styleId="Rfrenceintense1">
    <w:name w:val="Référence intense1"/>
    <w:basedOn w:val="Policepardfaut"/>
    <w:rsid w:val="003D3268"/>
    <w:rPr>
      <w:rFonts w:cs="Times New Roman"/>
      <w:b/>
      <w:bCs/>
      <w:smallCaps/>
      <w:color w:val="4F81BD"/>
      <w:spacing w:val="5"/>
    </w:rPr>
  </w:style>
  <w:style w:type="paragraph" w:styleId="Corpsdetexte2">
    <w:name w:val="Body Text 2"/>
    <w:basedOn w:val="Normal"/>
    <w:rsid w:val="00F61D15"/>
    <w:pPr>
      <w:spacing w:after="120" w:line="480" w:lineRule="auto"/>
    </w:pPr>
  </w:style>
  <w:style w:type="paragraph" w:customStyle="1" w:styleId="Default">
    <w:name w:val="Default"/>
    <w:rsid w:val="00A3673B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B87B4A"/>
    <w:rPr>
      <w:color w:val="808080"/>
    </w:rPr>
  </w:style>
  <w:style w:type="paragraph" w:styleId="Paragraphedeliste">
    <w:name w:val="List Paragraph"/>
    <w:basedOn w:val="Normal"/>
    <w:uiPriority w:val="1"/>
    <w:qFormat/>
    <w:rsid w:val="00E8585A"/>
    <w:pPr>
      <w:widowControl w:val="0"/>
      <w:ind w:left="428" w:hanging="545"/>
    </w:pPr>
    <w:rPr>
      <w:rFonts w:ascii="Arial" w:eastAsia="Arial" w:hAnsi="Arial" w:cs="Arial"/>
      <w:color w:val="auto"/>
      <w:sz w:val="22"/>
      <w:szCs w:val="22"/>
      <w:lang w:val="en-US" w:eastAsia="en-US"/>
    </w:rPr>
  </w:style>
  <w:style w:type="paragraph" w:customStyle="1" w:styleId="Titre11">
    <w:name w:val="Titre 11"/>
    <w:basedOn w:val="Normal"/>
    <w:uiPriority w:val="1"/>
    <w:qFormat/>
    <w:rsid w:val="00B52164"/>
    <w:pPr>
      <w:widowControl w:val="0"/>
      <w:ind w:left="428" w:hanging="545"/>
      <w:outlineLvl w:val="1"/>
    </w:pPr>
    <w:rPr>
      <w:rFonts w:ascii="Arial" w:eastAsia="Arial" w:hAnsi="Arial" w:cs="Arial"/>
      <w:b/>
      <w:bCs/>
      <w:color w:val="auto"/>
      <w:sz w:val="28"/>
      <w:szCs w:val="28"/>
      <w:lang w:val="en-US" w:eastAsia="en-US"/>
    </w:rPr>
  </w:style>
  <w:style w:type="paragraph" w:customStyle="1" w:styleId="Titre21">
    <w:name w:val="Titre 21"/>
    <w:basedOn w:val="Normal"/>
    <w:uiPriority w:val="1"/>
    <w:qFormat/>
    <w:rsid w:val="002B4ECB"/>
    <w:pPr>
      <w:widowControl w:val="0"/>
      <w:ind w:left="116" w:right="815"/>
      <w:outlineLvl w:val="2"/>
    </w:pPr>
    <w:rPr>
      <w:rFonts w:ascii="Arial" w:eastAsia="Arial" w:hAnsi="Arial" w:cs="Arial"/>
      <w:b/>
      <w:bCs/>
      <w:i/>
      <w:color w:val="auto"/>
      <w:sz w:val="24"/>
      <w:szCs w:val="24"/>
      <w:lang w:val="en-US" w:eastAsia="en-US"/>
    </w:rPr>
  </w:style>
  <w:style w:type="table" w:customStyle="1" w:styleId="TableNormal">
    <w:name w:val="Table Normal"/>
    <w:uiPriority w:val="2"/>
    <w:semiHidden/>
    <w:unhideWhenUsed/>
    <w:qFormat/>
    <w:rsid w:val="003D13EB"/>
    <w:pPr>
      <w:widowControl w:val="0"/>
    </w:pPr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3D13EB"/>
    <w:pPr>
      <w:widowControl w:val="0"/>
      <w:spacing w:before="95"/>
      <w:ind w:left="100"/>
    </w:pPr>
    <w:rPr>
      <w:rFonts w:ascii="Arial" w:eastAsia="Arial" w:hAnsi="Arial" w:cs="Arial"/>
      <w:color w:val="auto"/>
      <w:sz w:val="22"/>
      <w:szCs w:val="22"/>
      <w:lang w:val="en-US" w:eastAsia="en-US"/>
    </w:rPr>
  </w:style>
  <w:style w:type="character" w:customStyle="1" w:styleId="lang-en">
    <w:name w:val="lang-en"/>
    <w:basedOn w:val="Policepardfaut"/>
    <w:rsid w:val="005242E4"/>
  </w:style>
  <w:style w:type="character" w:customStyle="1" w:styleId="nowrap">
    <w:name w:val="nowrap"/>
    <w:basedOn w:val="Policepardfaut"/>
    <w:rsid w:val="00100182"/>
  </w:style>
  <w:style w:type="character" w:customStyle="1" w:styleId="st">
    <w:name w:val="st"/>
    <w:basedOn w:val="Policepardfaut"/>
    <w:rsid w:val="006033B6"/>
  </w:style>
  <w:style w:type="paragraph" w:styleId="Retraitcorpsdetexte2">
    <w:name w:val="Body Text Indent 2"/>
    <w:basedOn w:val="Normal"/>
    <w:link w:val="Retraitcorpsdetexte2Car"/>
    <w:semiHidden/>
    <w:unhideWhenUsed/>
    <w:rsid w:val="004C1AA4"/>
    <w:pPr>
      <w:spacing w:after="120" w:line="480" w:lineRule="auto"/>
      <w:ind w:left="283"/>
    </w:pPr>
  </w:style>
  <w:style w:type="character" w:customStyle="1" w:styleId="Retraitcorpsdetexte2Car">
    <w:name w:val="Retrait corps de texte 2 Car"/>
    <w:basedOn w:val="Policepardfaut"/>
    <w:link w:val="Retraitcorpsdetexte2"/>
    <w:semiHidden/>
    <w:rsid w:val="004C1AA4"/>
    <w:rPr>
      <w:color w:val="3A2EB5"/>
    </w:rPr>
  </w:style>
  <w:style w:type="paragraph" w:styleId="Retraitcorpsdetexte">
    <w:name w:val="Body Text Indent"/>
    <w:basedOn w:val="Normal"/>
    <w:link w:val="RetraitcorpsdetexteCar"/>
    <w:semiHidden/>
    <w:unhideWhenUsed/>
    <w:rsid w:val="000D7C9D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semiHidden/>
    <w:rsid w:val="000D7C9D"/>
    <w:rPr>
      <w:color w:val="3A2EB5"/>
    </w:rPr>
  </w:style>
  <w:style w:type="character" w:customStyle="1" w:styleId="Titre7Car">
    <w:name w:val="Titre 7 Car"/>
    <w:basedOn w:val="Policepardfaut"/>
    <w:link w:val="Titre7"/>
    <w:rsid w:val="008B3735"/>
    <w:rPr>
      <w:rFonts w:eastAsia="Times New Roman"/>
      <w:b/>
      <w:smallCaps/>
      <w:color w:val="800080"/>
      <w:sz w:val="24"/>
      <w:lang w:eastAsia="fr-FR"/>
    </w:rPr>
  </w:style>
  <w:style w:type="character" w:customStyle="1" w:styleId="Titre9Car">
    <w:name w:val="Titre 9 Car"/>
    <w:basedOn w:val="Policepardfaut"/>
    <w:link w:val="Titre9"/>
    <w:rsid w:val="008B3735"/>
    <w:rPr>
      <w:rFonts w:eastAsia="Times New Roman"/>
      <w:i/>
      <w:lang w:eastAsia="fr-FR"/>
    </w:rPr>
  </w:style>
  <w:style w:type="paragraph" w:styleId="Retraitnormal">
    <w:name w:val="Normal Indent"/>
    <w:basedOn w:val="Normal"/>
    <w:rsid w:val="008B3735"/>
    <w:pPr>
      <w:ind w:left="708"/>
    </w:pPr>
    <w:rPr>
      <w:rFonts w:eastAsia="Times New Roman"/>
      <w:color w:val="auto"/>
      <w:sz w:val="24"/>
      <w:lang w:eastAsia="fr-FR"/>
    </w:rPr>
  </w:style>
  <w:style w:type="paragraph" w:customStyle="1" w:styleId="titre-h3">
    <w:name w:val="titre-h3"/>
    <w:basedOn w:val="Normal"/>
    <w:rsid w:val="00CD59B6"/>
    <w:pPr>
      <w:spacing w:before="100" w:beforeAutospacing="1" w:after="100" w:afterAutospacing="1"/>
    </w:pPr>
    <w:rPr>
      <w:rFonts w:eastAsia="Times New Roman"/>
      <w:color w:val="auto"/>
      <w:sz w:val="24"/>
      <w:szCs w:val="24"/>
      <w:lang w:eastAsia="fr-FR"/>
    </w:rPr>
  </w:style>
  <w:style w:type="paragraph" w:customStyle="1" w:styleId="corps">
    <w:name w:val="corps"/>
    <w:basedOn w:val="Normal"/>
    <w:rsid w:val="00CD59B6"/>
    <w:pPr>
      <w:spacing w:before="100" w:beforeAutospacing="1" w:after="100" w:afterAutospacing="1"/>
    </w:pPr>
    <w:rPr>
      <w:rFonts w:eastAsia="Times New Roman"/>
      <w:color w:val="auto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97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67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066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427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2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2568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9904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56900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6488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2846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731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4657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3397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65209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2430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35164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054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45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90367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844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5.png"/><Relationship Id="rId39" Type="http://schemas.openxmlformats.org/officeDocument/2006/relationships/image" Target="media/image28.emf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emf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63" Type="http://schemas.openxmlformats.org/officeDocument/2006/relationships/image" Target="media/image52.png"/><Relationship Id="rId68" Type="http://schemas.openxmlformats.org/officeDocument/2006/relationships/image" Target="media/image57.emf"/><Relationship Id="rId76" Type="http://schemas.openxmlformats.org/officeDocument/2006/relationships/image" Target="media/image65.png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60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8.png"/><Relationship Id="rId11" Type="http://schemas.openxmlformats.org/officeDocument/2006/relationships/image" Target="media/image4.wmf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emf"/><Relationship Id="rId40" Type="http://schemas.openxmlformats.org/officeDocument/2006/relationships/image" Target="media/image29.emf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8" Type="http://schemas.openxmlformats.org/officeDocument/2006/relationships/image" Target="media/image47.png"/><Relationship Id="rId66" Type="http://schemas.openxmlformats.org/officeDocument/2006/relationships/image" Target="media/image55.emf"/><Relationship Id="rId74" Type="http://schemas.openxmlformats.org/officeDocument/2006/relationships/image" Target="media/image63.jpeg"/><Relationship Id="rId79" Type="http://schemas.openxmlformats.org/officeDocument/2006/relationships/image" Target="media/image68.png"/><Relationship Id="rId5" Type="http://schemas.openxmlformats.org/officeDocument/2006/relationships/webSettings" Target="webSettings.xml"/><Relationship Id="rId61" Type="http://schemas.openxmlformats.org/officeDocument/2006/relationships/image" Target="media/image50.png"/><Relationship Id="rId82" Type="http://schemas.openxmlformats.org/officeDocument/2006/relationships/image" Target="media/image71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5.png"/><Relationship Id="rId64" Type="http://schemas.openxmlformats.org/officeDocument/2006/relationships/image" Target="media/image53.emf"/><Relationship Id="rId69" Type="http://schemas.openxmlformats.org/officeDocument/2006/relationships/image" Target="media/image58.png"/><Relationship Id="rId77" Type="http://schemas.openxmlformats.org/officeDocument/2006/relationships/image" Target="media/image66.png"/><Relationship Id="rId8" Type="http://schemas.openxmlformats.org/officeDocument/2006/relationships/image" Target="media/image1.png"/><Relationship Id="rId51" Type="http://schemas.openxmlformats.org/officeDocument/2006/relationships/image" Target="media/image40.png"/><Relationship Id="rId72" Type="http://schemas.openxmlformats.org/officeDocument/2006/relationships/image" Target="media/image61.jpeg"/><Relationship Id="rId80" Type="http://schemas.openxmlformats.org/officeDocument/2006/relationships/image" Target="media/image69.png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emf"/><Relationship Id="rId46" Type="http://schemas.openxmlformats.org/officeDocument/2006/relationships/image" Target="media/image35.png"/><Relationship Id="rId59" Type="http://schemas.openxmlformats.org/officeDocument/2006/relationships/image" Target="media/image48.png"/><Relationship Id="rId67" Type="http://schemas.openxmlformats.org/officeDocument/2006/relationships/image" Target="media/image56.emf"/><Relationship Id="rId20" Type="http://schemas.openxmlformats.org/officeDocument/2006/relationships/image" Target="media/image9.png"/><Relationship Id="rId41" Type="http://schemas.openxmlformats.org/officeDocument/2006/relationships/image" Target="media/image30.emf"/><Relationship Id="rId54" Type="http://schemas.openxmlformats.org/officeDocument/2006/relationships/image" Target="media/image43.png"/><Relationship Id="rId62" Type="http://schemas.openxmlformats.org/officeDocument/2006/relationships/image" Target="media/image51.png"/><Relationship Id="rId70" Type="http://schemas.openxmlformats.org/officeDocument/2006/relationships/image" Target="media/image59.emf"/><Relationship Id="rId75" Type="http://schemas.openxmlformats.org/officeDocument/2006/relationships/image" Target="media/image64.png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image" Target="media/image46.png"/><Relationship Id="rId10" Type="http://schemas.openxmlformats.org/officeDocument/2006/relationships/image" Target="media/image3.png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60" Type="http://schemas.openxmlformats.org/officeDocument/2006/relationships/image" Target="media/image49.png"/><Relationship Id="rId65" Type="http://schemas.openxmlformats.org/officeDocument/2006/relationships/image" Target="media/image54.emf"/><Relationship Id="rId73" Type="http://schemas.openxmlformats.org/officeDocument/2006/relationships/image" Target="media/image62.jpeg"/><Relationship Id="rId78" Type="http://schemas.openxmlformats.org/officeDocument/2006/relationships/image" Target="media/image67.png"/><Relationship Id="rId81" Type="http://schemas.openxmlformats.org/officeDocument/2006/relationships/image" Target="media/image70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EC4C23E-5D33-4AB8-992C-61AD01BF27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2</TotalTime>
  <Pages>24</Pages>
  <Words>771</Words>
  <Characters>4246</Characters>
  <DocSecurity>0</DocSecurity>
  <Lines>35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TD</vt:lpstr>
    </vt:vector>
  </TitlesOfParts>
  <Company/>
  <LinksUpToDate>false</LinksUpToDate>
  <CharactersWithSpaces>5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04-25T08:54:00Z</cp:lastPrinted>
  <dcterms:created xsi:type="dcterms:W3CDTF">2021-03-17T16:16:00Z</dcterms:created>
  <dcterms:modified xsi:type="dcterms:W3CDTF">2021-04-25T08:55:00Z</dcterms:modified>
</cp:coreProperties>
</file>